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213C" w:rsidRPr="00210618" w:rsidRDefault="0099213C" w:rsidP="0099213C">
      <w:pPr>
        <w:rPr>
          <w:rFonts w:ascii="Palatino Linotype" w:hAnsi="Palatino Linotype"/>
        </w:rPr>
      </w:pPr>
    </w:p>
    <w:p w:rsidR="0013635B" w:rsidRPr="00132AB4" w:rsidRDefault="001508D5" w:rsidP="0013635B">
      <w:pPr>
        <w:jc w:val="center"/>
        <w:rPr>
          <w:b/>
          <w:sz w:val="40"/>
          <w:szCs w:val="40"/>
          <w:u w:val="single"/>
        </w:rPr>
      </w:pPr>
      <w:r>
        <w:rPr>
          <w:noProof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s1102" type="#_x0000_t172" style="position:absolute;left:0;text-align:left;margin-left:43.2pt;margin-top:0;width:422.25pt;height:60.75pt;z-index:-251665408" fillcolor="black">
            <v:shadow color="#868686"/>
            <v:textpath style="font-family:&quot;Arial Black&quot;;v-text-kern:t" trim="t" fitpath="t" string="‘Intersecting’ Lines!?!"/>
          </v:shape>
        </w:pict>
      </w:r>
    </w:p>
    <w:p w:rsidR="0013635B" w:rsidRDefault="0013635B" w:rsidP="0013635B">
      <w:pPr>
        <w:ind w:left="5040"/>
        <w:rPr>
          <w:i/>
        </w:rPr>
      </w:pPr>
    </w:p>
    <w:p w:rsidR="0013635B" w:rsidRPr="00132AB4" w:rsidRDefault="0013635B" w:rsidP="0013635B">
      <w:pPr>
        <w:ind w:left="5040"/>
        <w:rPr>
          <w:i/>
        </w:rPr>
      </w:pPr>
      <w:r>
        <w:rPr>
          <w:i/>
        </w:rPr>
        <w:t xml:space="preserve">                  </w:t>
      </w:r>
      <w:r w:rsidRPr="00132AB4">
        <w:rPr>
          <w:i/>
        </w:rPr>
        <w:t xml:space="preserve">- Things that Make You Go </w:t>
      </w:r>
      <w:proofErr w:type="spellStart"/>
      <w:r w:rsidRPr="00132AB4">
        <w:rPr>
          <w:i/>
        </w:rPr>
        <w:t>Hmmmm</w:t>
      </w:r>
      <w:proofErr w:type="spellEnd"/>
      <w:r w:rsidRPr="00132AB4">
        <w:rPr>
          <w:i/>
        </w:rPr>
        <w:t>…</w:t>
      </w:r>
    </w:p>
    <w:p w:rsidR="0013635B" w:rsidRDefault="0013635B" w:rsidP="0013635B">
      <w:pPr>
        <w:spacing w:after="34"/>
        <w:outlineLvl w:val="3"/>
        <w:rPr>
          <w:rFonts w:ascii="Trebuchet MS" w:hAnsi="Trebuchet MS"/>
          <w:color w:val="3F3E7F"/>
          <w:sz w:val="33"/>
          <w:szCs w:val="33"/>
        </w:rPr>
      </w:pPr>
    </w:p>
    <w:p w:rsidR="0013635B" w:rsidRPr="006901B4" w:rsidRDefault="0013635B" w:rsidP="0013635B">
      <w:pPr>
        <w:jc w:val="center"/>
        <w:rPr>
          <w:rFonts w:ascii="Palatino Linotype" w:hAnsi="Palatino Linotype"/>
          <w:b/>
          <w:sz w:val="22"/>
          <w:szCs w:val="22"/>
        </w:rPr>
      </w:pP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10188"/>
      </w:tblGrid>
      <w:tr w:rsidR="0013635B" w:rsidRPr="006901B4" w:rsidTr="00775AC6">
        <w:tc>
          <w:tcPr>
            <w:tcW w:w="10188" w:type="dxa"/>
          </w:tcPr>
          <w:p w:rsidR="0013635B" w:rsidRPr="00E53703" w:rsidRDefault="0013635B" w:rsidP="0013635B">
            <w:pPr>
              <w:rPr>
                <w:rFonts w:ascii="Palatino Linotype" w:hAnsi="Palatino Linotype"/>
                <w:b/>
                <w:i/>
                <w:sz w:val="22"/>
                <w:szCs w:val="22"/>
                <w:u w:val="single"/>
              </w:rPr>
            </w:pPr>
            <w:r w:rsidRPr="006901B4">
              <w:rPr>
                <w:rFonts w:ascii="Palatino Linotype" w:hAnsi="Palatino Linotype"/>
                <w:b/>
                <w:i/>
                <w:sz w:val="22"/>
                <w:szCs w:val="22"/>
                <w:u w:val="single"/>
              </w:rPr>
              <w:t>Warm-up:</w:t>
            </w:r>
            <w:r w:rsidRPr="00EC187A">
              <w:t xml:space="preserve"> </w:t>
            </w:r>
            <w:r>
              <w:tab/>
            </w:r>
            <w:r w:rsidRPr="00EC187A">
              <w:t xml:space="preserve">Ted and </w:t>
            </w:r>
            <w:r>
              <w:t>Ned</w:t>
            </w:r>
            <w:r w:rsidRPr="00EC187A">
              <w:t xml:space="preserve"> are going to race their dirt bikes.  Since Ted is younger, </w:t>
            </w:r>
            <w:r>
              <w:t>Ned</w:t>
            </w:r>
            <w:r w:rsidRPr="00EC187A">
              <w:t xml:space="preserve"> is going to </w:t>
            </w:r>
          </w:p>
          <w:p w:rsidR="0013635B" w:rsidRPr="00EC187A" w:rsidRDefault="001508D5" w:rsidP="0013635B">
            <w:pPr>
              <w:ind w:left="1440"/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03" type="#_x0000_t75" style="position:absolute;left:0;text-align:left;margin-left:-.95pt;margin-top:20.95pt;width:91.5pt;height:92.3pt;z-index:-251664384">
                  <v:imagedata r:id="rId9" o:title=""/>
                </v:shape>
                <o:OLEObject Type="Embed" ProgID="PBrush" ShapeID="_x0000_s1103" DrawAspect="Content" ObjectID="_1547540374" r:id="rId10"/>
              </w:pict>
            </w:r>
            <w:proofErr w:type="gramStart"/>
            <w:r w:rsidR="0013635B" w:rsidRPr="00EC187A">
              <w:t>give</w:t>
            </w:r>
            <w:proofErr w:type="gramEnd"/>
            <w:r w:rsidR="0013635B" w:rsidRPr="00EC187A">
              <w:t xml:space="preserve"> him a 10 mile head start.  Ted travels at 10 mph and </w:t>
            </w:r>
            <w:r w:rsidR="007D10CB">
              <w:t>Ned</w:t>
            </w:r>
            <w:r w:rsidR="0013635B" w:rsidRPr="00EC187A">
              <w:t xml:space="preserve"> travels at 20 mph. </w:t>
            </w:r>
            <w:r w:rsidR="0013635B" w:rsidRPr="00EC187A">
              <w:br/>
              <w:t xml:space="preserve">At what time will </w:t>
            </w:r>
            <w:r w:rsidR="0013635B">
              <w:t>Ned</w:t>
            </w:r>
            <w:r w:rsidR="0013635B" w:rsidRPr="00EC187A">
              <w:t xml:space="preserve"> catch up with Ted?</w:t>
            </w:r>
            <w:r w:rsidR="0013635B" w:rsidRPr="00EC187A">
              <w:br/>
              <w:t xml:space="preserve">How far will they have traveled when they meet? </w:t>
            </w:r>
          </w:p>
          <w:p w:rsidR="0013635B" w:rsidRPr="00EC187A" w:rsidRDefault="0013635B" w:rsidP="0013635B">
            <w:pPr>
              <w:ind w:left="1440"/>
            </w:pPr>
          </w:p>
          <w:p w:rsidR="0013635B" w:rsidRPr="00EC187A" w:rsidRDefault="0013635B" w:rsidP="0013635B">
            <w:pPr>
              <w:ind w:left="1440"/>
            </w:pPr>
            <w:r>
              <w:rPr>
                <w:b/>
              </w:rPr>
              <w:tab/>
              <w:t>Ted’</w:t>
            </w:r>
            <w:r w:rsidRPr="00E53703">
              <w:rPr>
                <w:b/>
              </w:rPr>
              <w:t xml:space="preserve">s </w:t>
            </w:r>
            <w:r w:rsidRPr="00EC187A">
              <w:t xml:space="preserve">equation:  </w:t>
            </w:r>
            <w:r w:rsidRPr="00E53703">
              <w:rPr>
                <w:bCs/>
                <w:i/>
                <w:iCs/>
              </w:rPr>
              <w:t>y</w:t>
            </w:r>
            <w:r w:rsidRPr="00EC187A">
              <w:rPr>
                <w:bCs/>
                <w:iCs/>
              </w:rPr>
              <w:t xml:space="preserve"> </w:t>
            </w:r>
            <w:r w:rsidRPr="00EC187A">
              <w:rPr>
                <w:bCs/>
              </w:rPr>
              <w:t>= 10</w:t>
            </w:r>
            <w:r w:rsidRPr="00E53703">
              <w:rPr>
                <w:bCs/>
                <w:i/>
                <w:iCs/>
              </w:rPr>
              <w:t>x</w:t>
            </w:r>
            <w:r w:rsidRPr="00EC187A">
              <w:rPr>
                <w:bCs/>
              </w:rPr>
              <w:t xml:space="preserve"> + 10</w:t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 w:rsidRPr="00E53703">
              <w:rPr>
                <w:i/>
              </w:rPr>
              <w:t>x</w:t>
            </w:r>
            <w:r>
              <w:t xml:space="preserve"> = </w:t>
            </w:r>
            <w:r w:rsidRPr="00EC187A">
              <w:t>time in hours</w:t>
            </w:r>
          </w:p>
          <w:p w:rsidR="0013635B" w:rsidRDefault="0013635B" w:rsidP="0013635B">
            <w:pPr>
              <w:ind w:left="1440"/>
            </w:pPr>
            <w:r>
              <w:rPr>
                <w:b/>
              </w:rPr>
              <w:tab/>
              <w:t>Ned’s</w:t>
            </w:r>
            <w:r w:rsidRPr="00E53703">
              <w:rPr>
                <w:b/>
              </w:rPr>
              <w:t xml:space="preserve"> </w:t>
            </w:r>
            <w:r w:rsidRPr="00EC187A">
              <w:t xml:space="preserve">equation: </w:t>
            </w:r>
            <w:r w:rsidRPr="00E53703">
              <w:rPr>
                <w:bCs/>
                <w:i/>
              </w:rPr>
              <w:t> </w:t>
            </w:r>
            <w:r w:rsidRPr="00E53703">
              <w:rPr>
                <w:bCs/>
                <w:i/>
                <w:iCs/>
              </w:rPr>
              <w:t>y</w:t>
            </w:r>
            <w:r w:rsidRPr="00EC187A">
              <w:rPr>
                <w:bCs/>
                <w:iCs/>
              </w:rPr>
              <w:t xml:space="preserve"> </w:t>
            </w:r>
            <w:r w:rsidRPr="00EC187A">
              <w:rPr>
                <w:bCs/>
              </w:rPr>
              <w:t>= 20</w:t>
            </w:r>
            <w:r w:rsidRPr="00E53703">
              <w:rPr>
                <w:bCs/>
                <w:i/>
                <w:iCs/>
              </w:rPr>
              <w:t>x</w:t>
            </w:r>
            <w:r w:rsidRPr="00EC187A">
              <w:rPr>
                <w:bCs/>
              </w:rPr>
              <w:t xml:space="preserve"> + 0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E53703">
              <w:rPr>
                <w:i/>
              </w:rPr>
              <w:t>y</w:t>
            </w:r>
            <w:r>
              <w:t xml:space="preserve"> = </w:t>
            </w:r>
            <w:r w:rsidRPr="00EC187A">
              <w:t xml:space="preserve">distance in miles </w:t>
            </w:r>
          </w:p>
          <w:p w:rsidR="0013635B" w:rsidRPr="006901B4" w:rsidRDefault="0013635B" w:rsidP="00E74259">
            <w:pPr>
              <w:rPr>
                <w:rFonts w:ascii="Palatino Linotype" w:hAnsi="Palatino Linotype"/>
                <w:b/>
                <w:i/>
                <w:sz w:val="22"/>
                <w:szCs w:val="22"/>
                <w:u w:val="single"/>
              </w:rPr>
            </w:pPr>
          </w:p>
          <w:p w:rsidR="0013635B" w:rsidRPr="006901B4" w:rsidRDefault="0013635B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Default="0013635B" w:rsidP="0013635B"/>
          <w:tbl>
            <w:tblPr>
              <w:tblpPr w:leftFromText="180" w:rightFromText="180" w:vertAnchor="text" w:horzAnchor="margin" w:tblpY="-48"/>
              <w:tblOverlap w:val="never"/>
              <w:tblW w:w="0" w:type="auto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4788"/>
            </w:tblGrid>
            <w:tr w:rsidR="008D1AE9" w:rsidRPr="00B0026F" w:rsidTr="00775AC6">
              <w:trPr>
                <w:trHeight w:val="983"/>
              </w:trPr>
              <w:tc>
                <w:tcPr>
                  <w:tcW w:w="4788" w:type="dxa"/>
                </w:tcPr>
                <w:p w:rsidR="008D1AE9" w:rsidRPr="00B0026F" w:rsidRDefault="008D1AE9" w:rsidP="008D1AE9">
                  <w:pPr>
                    <w:ind w:left="-709"/>
                    <w:rPr>
                      <w:bCs/>
                      <w:sz w:val="4"/>
                      <w:szCs w:val="4"/>
                    </w:rPr>
                  </w:pPr>
                </w:p>
                <w:p w:rsidR="008D1AE9" w:rsidRPr="002F2C8A" w:rsidRDefault="008D1AE9" w:rsidP="008D1AE9">
                  <w:pPr>
                    <w:rPr>
                      <w:bCs/>
                      <w:sz w:val="12"/>
                      <w:szCs w:val="12"/>
                    </w:rPr>
                  </w:pPr>
                </w:p>
                <w:p w:rsidR="008D1AE9" w:rsidRPr="00B0026F" w:rsidRDefault="003F241E" w:rsidP="008D1AE9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 xml:space="preserve">Turn on your </w:t>
                  </w:r>
                  <w:r w:rsidRPr="002C0BAE">
                    <w:rPr>
                      <w:b/>
                      <w:bCs/>
                    </w:rPr>
                    <w:t>DESMOS</w:t>
                  </w:r>
                </w:p>
                <w:p w:rsidR="008D1AE9" w:rsidRPr="0064379E" w:rsidRDefault="00BE56D6" w:rsidP="003F241E">
                  <w:pPr>
                    <w:rPr>
                      <w:b/>
                      <w:bCs/>
                    </w:rPr>
                  </w:pPr>
                  <w:r>
                    <w:rPr>
                      <w:bCs/>
                      <w:noProof/>
                      <w:lang w:val="en-US"/>
                    </w:rPr>
                    <w:drawing>
                      <wp:anchor distT="0" distB="0" distL="114300" distR="114300" simplePos="0" relativeHeight="251653120" behindDoc="1" locked="0" layoutInCell="1" allowOverlap="1">
                        <wp:simplePos x="0" y="0"/>
                        <wp:positionH relativeFrom="column">
                          <wp:posOffset>8890</wp:posOffset>
                        </wp:positionH>
                        <wp:positionV relativeFrom="paragraph">
                          <wp:posOffset>-379730</wp:posOffset>
                        </wp:positionV>
                        <wp:extent cx="634365" cy="571500"/>
                        <wp:effectExtent l="19050" t="0" r="0" b="0"/>
                        <wp:wrapTight wrapText="bothSides">
                          <wp:wrapPolygon edited="0">
                            <wp:start x="-649" y="0"/>
                            <wp:lineTo x="-649" y="20880"/>
                            <wp:lineTo x="21405" y="20880"/>
                            <wp:lineTo x="21405" y="0"/>
                            <wp:lineTo x="-649" y="0"/>
                          </wp:wrapPolygon>
                        </wp:wrapTight>
                        <wp:docPr id="82" name="rg_hi" descr="http://t1.gstatic.com/images?q=tbn:ANd9GcScy7LsBXdnU0ZXuyZawDGiuEWyk6-YmHd5yWV15gkzkDqVa77DyQ">
                          <a:hlinkClick xmlns:a="http://schemas.openxmlformats.org/drawingml/2006/main" r:id="rId11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rg_hi" descr="http://t1.gstatic.com/images?q=tbn:ANd9GcScy7LsBXdnU0ZXuyZawDGiuEWyk6-YmHd5yWV15gkzkDqVa77DyQ">
                                  <a:hlinkClick r:id="rId11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 r:link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4365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="008D1AE9">
                    <w:rPr>
                      <w:rStyle w:val="searchelementcontent1"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</w:tbl>
          <w:p w:rsidR="0013635B" w:rsidRDefault="0013635B" w:rsidP="0013635B">
            <w:pPr>
              <w:rPr>
                <w:rFonts w:ascii="Trebuchet MS" w:hAnsi="Trebuchet MS"/>
                <w:color w:val="3F3E7F"/>
                <w:sz w:val="33"/>
                <w:szCs w:val="33"/>
              </w:rPr>
            </w:pPr>
          </w:p>
          <w:p w:rsidR="0013635B" w:rsidRPr="006901B4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Pr="006901B4" w:rsidRDefault="008D1AE9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Default="0013635B" w:rsidP="008D1AE9">
            <w:pPr>
              <w:numPr>
                <w:ilvl w:val="0"/>
                <w:numId w:val="19"/>
              </w:numPr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>Use the Online Graphing Calculator to</w:t>
            </w:r>
            <w:r w:rsidR="008D1AE9">
              <w:rPr>
                <w:rFonts w:ascii="Palatino Linotype" w:hAnsi="Palatino Linotype"/>
                <w:sz w:val="22"/>
                <w:szCs w:val="22"/>
              </w:rPr>
              <w:t xml:space="preserve"> graph the two lines.  </w:t>
            </w:r>
            <w:r w:rsidR="008D1AE9" w:rsidRPr="003F241E">
              <w:rPr>
                <w:rFonts w:ascii="Palatino Linotype" w:hAnsi="Palatino Linotype"/>
                <w:b/>
                <w:sz w:val="22"/>
                <w:szCs w:val="22"/>
                <w:u w:val="single"/>
              </w:rPr>
              <w:t>Sketch</w:t>
            </w:r>
            <w:r w:rsidR="008D1AE9">
              <w:rPr>
                <w:rFonts w:ascii="Palatino Linotype" w:hAnsi="Palatino Linotype"/>
                <w:sz w:val="22"/>
                <w:szCs w:val="22"/>
              </w:rPr>
              <w:t xml:space="preserve"> them on the grid to the right.  Be sure the point of intersection is showing.</w:t>
            </w:r>
          </w:p>
          <w:p w:rsidR="008D1AE9" w:rsidRDefault="0013635B" w:rsidP="008D1AE9">
            <w:pPr>
              <w:ind w:left="1800"/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 xml:space="preserve"> </w:t>
            </w:r>
          </w:p>
          <w:p w:rsidR="0013635B" w:rsidRDefault="008D1AE9" w:rsidP="008D1AE9">
            <w:pPr>
              <w:numPr>
                <w:ilvl w:val="0"/>
                <w:numId w:val="19"/>
              </w:numPr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>D</w:t>
            </w:r>
            <w:r w:rsidR="0013635B">
              <w:rPr>
                <w:rFonts w:ascii="Palatino Linotype" w:hAnsi="Palatino Linotype"/>
                <w:sz w:val="22"/>
                <w:szCs w:val="22"/>
              </w:rPr>
              <w:t>etermine the point of intersection of the two lines</w:t>
            </w:r>
            <w:r>
              <w:rPr>
                <w:rFonts w:ascii="Palatino Linotype" w:hAnsi="Palatino Linotype"/>
                <w:sz w:val="22"/>
                <w:szCs w:val="22"/>
              </w:rPr>
              <w:t>.</w:t>
            </w:r>
          </w:p>
          <w:p w:rsidR="008D1AE9" w:rsidRDefault="008D1AE9" w:rsidP="008D1AE9">
            <w:pPr>
              <w:ind w:left="1800"/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ab/>
            </w:r>
            <w:r>
              <w:rPr>
                <w:rFonts w:ascii="Palatino Linotype" w:hAnsi="Palatino Linotype"/>
                <w:sz w:val="22"/>
                <w:szCs w:val="22"/>
              </w:rPr>
              <w:tab/>
            </w:r>
            <w:r>
              <w:rPr>
                <w:rFonts w:ascii="Palatino Linotype" w:hAnsi="Palatino Linotype"/>
                <w:sz w:val="22"/>
                <w:szCs w:val="22"/>
              </w:rPr>
              <w:tab/>
              <w:t>____________________</w:t>
            </w:r>
          </w:p>
          <w:p w:rsidR="008D1AE9" w:rsidRDefault="00BE56D6" w:rsidP="008D1AE9">
            <w:pPr>
              <w:ind w:left="1800"/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column">
                    <wp:posOffset>3718560</wp:posOffset>
                  </wp:positionH>
                  <wp:positionV relativeFrom="paragraph">
                    <wp:posOffset>-1822450</wp:posOffset>
                  </wp:positionV>
                  <wp:extent cx="2567940" cy="2457450"/>
                  <wp:effectExtent l="19050" t="0" r="3810" b="0"/>
                  <wp:wrapSquare wrapText="bothSides"/>
                  <wp:docPr id="86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7940" cy="2457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D1AE9" w:rsidRPr="006901B4" w:rsidRDefault="008D1AE9" w:rsidP="008D1AE9">
            <w:pPr>
              <w:numPr>
                <w:ilvl w:val="0"/>
                <w:numId w:val="19"/>
              </w:numPr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>What does this point represent in the context of this word problem?</w:t>
            </w:r>
          </w:p>
          <w:p w:rsidR="0013635B" w:rsidRPr="006901B4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Pr="006901B4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Default="0013635B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Default="008D1AE9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Pr="006901B4" w:rsidRDefault="008D1AE9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Pr="006901B4" w:rsidRDefault="0013635B" w:rsidP="008D1AE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Pr="006901B4" w:rsidRDefault="0013635B" w:rsidP="008D1AE9">
            <w:pPr>
              <w:rPr>
                <w:rFonts w:ascii="Palatino Linotype" w:hAnsi="Palatino Linotype"/>
                <w:sz w:val="22"/>
                <w:szCs w:val="22"/>
              </w:rPr>
            </w:pPr>
          </w:p>
        </w:tc>
      </w:tr>
    </w:tbl>
    <w:p w:rsidR="0013635B" w:rsidRDefault="0013635B" w:rsidP="0013635B">
      <w:pPr>
        <w:spacing w:after="34"/>
        <w:outlineLvl w:val="3"/>
        <w:rPr>
          <w:rFonts w:ascii="Trebuchet MS" w:hAnsi="Trebuchet MS"/>
          <w:color w:val="3F3E7F"/>
          <w:sz w:val="33"/>
          <w:szCs w:val="33"/>
        </w:rPr>
      </w:pPr>
    </w:p>
    <w:p w:rsidR="0013635B" w:rsidRDefault="0013635B" w:rsidP="0013635B">
      <w:r>
        <w:rPr>
          <w:rFonts w:ascii="Trebuchet MS" w:hAnsi="Trebuchet MS"/>
          <w:color w:val="222222"/>
          <w:sz w:val="15"/>
          <w:szCs w:val="15"/>
        </w:rPr>
        <w:br w:type="textWrapping" w:clear="all"/>
      </w:r>
      <w:r>
        <w:t>Do 2 lines always intersect in one point?  Check it!</w:t>
      </w:r>
    </w:p>
    <w:p w:rsidR="0013635B" w:rsidRDefault="0013635B" w:rsidP="0013635B"/>
    <w:p w:rsidR="008D1AE9" w:rsidRDefault="008D1AE9" w:rsidP="0013635B">
      <w:pPr>
        <w:rPr>
          <w:b/>
          <w:i/>
          <w:highlight w:val="yellow"/>
          <w:u w:val="single"/>
        </w:rPr>
      </w:pPr>
    </w:p>
    <w:p w:rsidR="008D1AE9" w:rsidRDefault="008D1AE9" w:rsidP="0013635B">
      <w:pPr>
        <w:rPr>
          <w:b/>
          <w:i/>
          <w:highlight w:val="yellow"/>
          <w:u w:val="single"/>
        </w:rPr>
      </w:pPr>
    </w:p>
    <w:p w:rsidR="008D1AE9" w:rsidRDefault="008D1AE9" w:rsidP="0013635B">
      <w:pPr>
        <w:rPr>
          <w:b/>
          <w:i/>
          <w:highlight w:val="yellow"/>
          <w:u w:val="single"/>
        </w:rPr>
      </w:pPr>
    </w:p>
    <w:p w:rsidR="008D1AE9" w:rsidRDefault="008D1AE9" w:rsidP="0013635B">
      <w:pPr>
        <w:rPr>
          <w:b/>
          <w:i/>
          <w:highlight w:val="yellow"/>
          <w:u w:val="single"/>
        </w:rPr>
      </w:pPr>
    </w:p>
    <w:p w:rsidR="003F241E" w:rsidRDefault="003F241E" w:rsidP="0013635B">
      <w:pPr>
        <w:rPr>
          <w:b/>
          <w:i/>
          <w:highlight w:val="yellow"/>
          <w:u w:val="single"/>
        </w:rPr>
      </w:pPr>
    </w:p>
    <w:p w:rsidR="008D1AE9" w:rsidRPr="008D1AE9" w:rsidRDefault="008D1AE9" w:rsidP="0013635B">
      <w:pPr>
        <w:rPr>
          <w:b/>
          <w:i/>
          <w:u w:val="single"/>
        </w:rPr>
      </w:pPr>
      <w:r w:rsidRPr="008D1AE9">
        <w:rPr>
          <w:b/>
          <w:i/>
          <w:highlight w:val="yellow"/>
          <w:u w:val="single"/>
        </w:rPr>
        <w:t xml:space="preserve">Task </w:t>
      </w:r>
      <w:r w:rsidR="00507DCE">
        <w:rPr>
          <w:b/>
          <w:i/>
          <w:highlight w:val="yellow"/>
          <w:u w:val="single"/>
        </w:rPr>
        <w:t>1</w:t>
      </w:r>
      <w:r w:rsidRPr="008D1AE9">
        <w:rPr>
          <w:b/>
          <w:i/>
          <w:highlight w:val="yellow"/>
          <w:u w:val="single"/>
        </w:rPr>
        <w:t xml:space="preserve">:  </w:t>
      </w:r>
      <w:r w:rsidR="00507DCE">
        <w:rPr>
          <w:b/>
          <w:i/>
          <w:highlight w:val="yellow"/>
          <w:u w:val="single"/>
        </w:rPr>
        <w:t>One</w:t>
      </w:r>
      <w:r w:rsidRPr="008D1AE9">
        <w:rPr>
          <w:b/>
          <w:i/>
          <w:highlight w:val="yellow"/>
          <w:u w:val="single"/>
        </w:rPr>
        <w:t xml:space="preserve"> Solution</w:t>
      </w:r>
    </w:p>
    <w:p w:rsidR="008D1AE9" w:rsidRDefault="008D1AE9" w:rsidP="0013635B"/>
    <w:p w:rsidR="008D1AE9" w:rsidRPr="008D1AE9" w:rsidRDefault="00BE56D6" w:rsidP="00943FBF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>
        <w:rPr>
          <w:noProof/>
          <w:lang w:val="en-US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195445</wp:posOffset>
            </wp:positionH>
            <wp:positionV relativeFrom="paragraph">
              <wp:posOffset>30480</wp:posOffset>
            </wp:positionV>
            <wp:extent cx="2352675" cy="2249170"/>
            <wp:effectExtent l="19050" t="0" r="9525" b="0"/>
            <wp:wrapSquare wrapText="bothSides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49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1AE9" w:rsidRPr="008D1AE9">
        <w:rPr>
          <w:rFonts w:ascii="Palatino Linotype" w:hAnsi="Palatino Linotype"/>
          <w:bCs/>
          <w:sz w:val="22"/>
          <w:szCs w:val="22"/>
        </w:rPr>
        <w:t>Click</w:t>
      </w:r>
      <w:r w:rsidR="00D77F9C">
        <w:rPr>
          <w:rFonts w:ascii="Palatino Linotype" w:hAnsi="Palatino Linotype"/>
          <w:bCs/>
          <w:sz w:val="22"/>
          <w:szCs w:val="22"/>
        </w:rPr>
        <w:t>/ touch</w:t>
      </w:r>
      <w:r w:rsidR="008D1AE9" w:rsidRPr="008D1AE9">
        <w:rPr>
          <w:rFonts w:ascii="Palatino Linotype" w:hAnsi="Palatino Linotype"/>
          <w:bCs/>
          <w:sz w:val="22"/>
          <w:szCs w:val="22"/>
        </w:rPr>
        <w:t xml:space="preserve"> on the</w:t>
      </w:r>
      <w:r w:rsidR="008D1AE9">
        <w:rPr>
          <w:rFonts w:ascii="Palatino Linotype" w:hAnsi="Palatino Linotype"/>
          <w:b/>
          <w:bCs/>
          <w:sz w:val="22"/>
          <w:szCs w:val="22"/>
        </w:rPr>
        <w:t xml:space="preserve"> </w:t>
      </w:r>
      <w:r w:rsidR="00D77F9C">
        <w:rPr>
          <w:rFonts w:ascii="Palatino Linotype" w:hAnsi="Palatino Linotype"/>
          <w:b/>
          <w:bCs/>
          <w:sz w:val="22"/>
          <w:szCs w:val="22"/>
        </w:rPr>
        <w:t xml:space="preserve">“x” </w:t>
      </w:r>
      <w:r w:rsidR="00D77F9C" w:rsidRPr="00D77F9C">
        <w:rPr>
          <w:rFonts w:ascii="Palatino Linotype" w:hAnsi="Palatino Linotype"/>
          <w:bCs/>
          <w:sz w:val="22"/>
          <w:szCs w:val="22"/>
        </w:rPr>
        <w:t>to delete the equations</w:t>
      </w:r>
      <w:r w:rsidR="00D77F9C">
        <w:rPr>
          <w:rFonts w:ascii="Palatino Linotype" w:hAnsi="Palatino Linotype"/>
          <w:b/>
          <w:bCs/>
          <w:sz w:val="22"/>
          <w:szCs w:val="22"/>
        </w:rPr>
        <w:t>.</w:t>
      </w:r>
    </w:p>
    <w:p w:rsidR="008D1AE9" w:rsidRPr="00D77F9C" w:rsidRDefault="00D77F9C" w:rsidP="00D77F9C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 w:rsidRPr="00D77F9C">
        <w:rPr>
          <w:rFonts w:ascii="Palatino Linotype" w:hAnsi="Palatino Linotype"/>
          <w:bCs/>
          <w:sz w:val="22"/>
          <w:szCs w:val="22"/>
        </w:rPr>
        <w:t>C</w:t>
      </w:r>
      <w:r w:rsidR="008D1AE9" w:rsidRPr="00D77F9C">
        <w:rPr>
          <w:rFonts w:ascii="Palatino Linotype" w:hAnsi="Palatino Linotype"/>
          <w:bCs/>
          <w:sz w:val="22"/>
          <w:szCs w:val="22"/>
        </w:rPr>
        <w:t xml:space="preserve">hange the equation </w:t>
      </w:r>
      <w:r w:rsidRPr="00D77F9C">
        <w:rPr>
          <w:rFonts w:ascii="Palatino Linotype" w:hAnsi="Palatino Linotype"/>
          <w:bCs/>
          <w:sz w:val="22"/>
          <w:szCs w:val="22"/>
        </w:rPr>
        <w:t>to</w:t>
      </w:r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60" w:dyaOrig="320">
          <v:shape id="_x0000_i1026" type="#_x0000_t75" style="width:57.75pt;height:15.75pt" o:ole="">
            <v:imagedata r:id="rId16" o:title=""/>
          </v:shape>
          <o:OLEObject Type="Embed" ProgID="Equation.DSMT4" ShapeID="_x0000_i1026" DrawAspect="Content" ObjectID="_1547540344" r:id="rId17"/>
        </w:object>
      </w:r>
      <w:r>
        <w:rPr>
          <w:rFonts w:ascii="Palatino Linotype" w:hAnsi="Palatino Linotype"/>
          <w:bCs/>
          <w:sz w:val="22"/>
          <w:szCs w:val="22"/>
        </w:rPr>
        <w:t xml:space="preserve">, and then change the colour of the line to black. </w:t>
      </w:r>
    </w:p>
    <w:p w:rsidR="00D77F9C" w:rsidRPr="00D77F9C" w:rsidRDefault="00D77F9C" w:rsidP="00D77F9C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 w:rsidRPr="00D77F9C">
        <w:rPr>
          <w:rFonts w:ascii="Palatino Linotype" w:hAnsi="Palatino Linotype"/>
          <w:bCs/>
          <w:sz w:val="22"/>
          <w:szCs w:val="22"/>
        </w:rPr>
        <w:t>C</w:t>
      </w:r>
      <w:r w:rsidR="008D1AE9" w:rsidRPr="00D77F9C">
        <w:rPr>
          <w:rFonts w:ascii="Palatino Linotype" w:hAnsi="Palatino Linotype"/>
          <w:bCs/>
          <w:sz w:val="22"/>
          <w:szCs w:val="22"/>
        </w:rPr>
        <w:t xml:space="preserve">hange the equation </w:t>
      </w:r>
      <w:r w:rsidRPr="00D77F9C">
        <w:rPr>
          <w:rFonts w:ascii="Palatino Linotype" w:hAnsi="Palatino Linotype"/>
          <w:bCs/>
          <w:sz w:val="22"/>
          <w:szCs w:val="22"/>
        </w:rPr>
        <w:t xml:space="preserve">to </w:t>
      </w:r>
      <w:r>
        <w:rPr>
          <w:rFonts w:ascii="Palatino Linotype" w:hAnsi="Palatino Linotype"/>
          <w:bCs/>
          <w:sz w:val="22"/>
          <w:szCs w:val="22"/>
        </w:rPr>
        <w:t>y = 4x -5, then change the colour of the line to orange.</w:t>
      </w:r>
    </w:p>
    <w:p w:rsidR="008D1AE9" w:rsidRPr="006B688E" w:rsidRDefault="008D1AE9" w:rsidP="008D1AE9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8D1AE9" w:rsidRDefault="008D1AE9" w:rsidP="00943FBF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numPr>
          <w:ilvl w:val="0"/>
          <w:numId w:val="19"/>
        </w:numPr>
        <w:ind w:left="450" w:hanging="270"/>
      </w:pPr>
      <w:r>
        <w:t xml:space="preserve">Why is there </w:t>
      </w:r>
      <w:r w:rsidR="007D10CB">
        <w:t>one</w:t>
      </w:r>
      <w:r>
        <w:t xml:space="preserve"> solution to the linear </w:t>
      </w:r>
      <w:r w:rsidR="00D77F9C">
        <w:t>system</w:t>
      </w:r>
      <w:r w:rsidR="00507DCE" w:rsidRPr="008D1AE9">
        <w:rPr>
          <w:rFonts w:ascii="Palatino Linotype" w:hAnsi="Palatino Linotype"/>
          <w:bCs/>
          <w:position w:val="-28"/>
          <w:sz w:val="22"/>
          <w:szCs w:val="22"/>
        </w:rPr>
        <w:object w:dxaOrig="1160" w:dyaOrig="680">
          <v:shape id="_x0000_i1027" type="#_x0000_t75" style="width:57.75pt;height:33.75pt" o:ole="" o:bordertopcolor="this" o:borderleftcolor="this" o:borderbottomcolor="this" o:borderrightcolor="this">
            <v:imagedata r:id="rId1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7" DrawAspect="Content" ObjectID="_1547540345" r:id="rId19"/>
        </w:object>
      </w:r>
      <w:r>
        <w:t>?</w:t>
      </w: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numPr>
          <w:ilvl w:val="0"/>
          <w:numId w:val="19"/>
        </w:numPr>
        <w:ind w:left="450" w:hanging="270"/>
      </w:pPr>
      <w:r>
        <w:t xml:space="preserve">How can you tell by looking at the equations that there </w:t>
      </w:r>
      <w:r w:rsidR="00680414">
        <w:t xml:space="preserve">will be </w:t>
      </w:r>
      <w:r w:rsidR="007D10CB">
        <w:t>one</w:t>
      </w:r>
      <w:r w:rsidR="00680414">
        <w:t xml:space="preserve"> solution to the linear system?</w:t>
      </w:r>
    </w:p>
    <w:p w:rsidR="00F053E3" w:rsidRDefault="00F053E3" w:rsidP="00F053E3">
      <w:pPr>
        <w:ind w:left="450"/>
      </w:pPr>
    </w:p>
    <w:p w:rsidR="00F053E3" w:rsidRPr="00F053E3" w:rsidRDefault="00F053E3" w:rsidP="00943FBF">
      <w:pPr>
        <w:numPr>
          <w:ilvl w:val="0"/>
          <w:numId w:val="19"/>
        </w:numPr>
        <w:ind w:left="450" w:hanging="270"/>
      </w:pPr>
      <w:r>
        <w:t xml:space="preserve">Predict the equation of another line which would have </w:t>
      </w:r>
      <w:r w:rsidR="007D10CB">
        <w:t>one</w:t>
      </w:r>
      <w:r>
        <w:t xml:space="preserve"> solution </w:t>
      </w:r>
      <w:proofErr w:type="gramStart"/>
      <w:r>
        <w:t xml:space="preserve">with </w:t>
      </w:r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60" w:dyaOrig="320">
          <v:shape id="_x0000_i1028" type="#_x0000_t75" style="width:57.75pt;height:15.75pt" o:ole="">
            <v:imagedata r:id="rId16" o:title=""/>
          </v:shape>
          <o:OLEObject Type="Embed" ProgID="Equation.DSMT4" ShapeID="_x0000_i1028" DrawAspect="Content" ObjectID="_1547540346" r:id="rId20"/>
        </w:object>
      </w:r>
      <w:proofErr w:type="gramEnd"/>
      <w:r>
        <w:rPr>
          <w:rFonts w:ascii="Palatino Linotype" w:hAnsi="Palatino Linotype"/>
          <w:bCs/>
          <w:sz w:val="22"/>
          <w:szCs w:val="22"/>
        </w:rPr>
        <w:t>.</w:t>
      </w:r>
    </w:p>
    <w:p w:rsidR="00F053E3" w:rsidRDefault="00F053E3" w:rsidP="00F053E3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F053E3" w:rsidRDefault="00F053E3" w:rsidP="00F053E3">
      <w:pPr>
        <w:ind w:left="720"/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680414" w:rsidRDefault="00680414" w:rsidP="00680414"/>
    <w:p w:rsidR="00680414" w:rsidRDefault="00BE56D6" w:rsidP="00680414">
      <w:r>
        <w:rPr>
          <w:noProof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161925</wp:posOffset>
            </wp:positionV>
            <wp:extent cx="2352675" cy="2249170"/>
            <wp:effectExtent l="19050" t="0" r="9525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49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7F9C" w:rsidRPr="00D77F9C" w:rsidRDefault="00680414" w:rsidP="00D77F9C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="00D77F9C" w:rsidRPr="00D77F9C">
        <w:rPr>
          <w:rFonts w:ascii="Palatino Linotype" w:hAnsi="Palatino Linotype"/>
          <w:b/>
          <w:bCs/>
          <w:sz w:val="22"/>
          <w:szCs w:val="22"/>
        </w:rPr>
        <w:t>green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</w:p>
    <w:p w:rsidR="00D77F9C" w:rsidRPr="00D77F9C" w:rsidRDefault="00680414" w:rsidP="00D77F9C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00" w:dyaOrig="320">
          <v:shape id="_x0000_i1029" type="#_x0000_t75" style="width:54.75pt;height:15.75pt" o:ole="">
            <v:imagedata r:id="rId21" o:title=""/>
          </v:shape>
          <o:OLEObject Type="Embed" ProgID="Equation.DSMT4" ShapeID="_x0000_i1029" DrawAspect="Content" ObjectID="_1547540347" r:id="rId22"/>
        </w:object>
      </w:r>
    </w:p>
    <w:p w:rsidR="00D77F9C" w:rsidRPr="00D77F9C" w:rsidRDefault="00680414" w:rsidP="00943FBF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 w:rsidR="00D77F9C">
        <w:rPr>
          <w:rFonts w:ascii="Palatino Linotype" w:hAnsi="Palatino Linotype"/>
          <w:bCs/>
          <w:sz w:val="22"/>
          <w:szCs w:val="22"/>
        </w:rPr>
        <w:t xml:space="preserve"> line, change </w:t>
      </w:r>
      <w:r>
        <w:rPr>
          <w:rFonts w:ascii="Palatino Linotype" w:hAnsi="Palatino Linotype"/>
          <w:bCs/>
          <w:sz w:val="22"/>
          <w:szCs w:val="22"/>
        </w:rPr>
        <w:t xml:space="preserve">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>:</w:t>
      </w:r>
    </w:p>
    <w:p w:rsidR="00680414" w:rsidRPr="008D1AE9" w:rsidRDefault="00680414" w:rsidP="00D77F9C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30" type="#_x0000_t75" style="width:57pt;height:15.75pt" o:ole="">
            <v:imagedata r:id="rId23" o:title=""/>
          </v:shape>
          <o:OLEObject Type="Embed" ProgID="Equation.DSMT4" ShapeID="_x0000_i1030" DrawAspect="Content" ObjectID="_1547540348" r:id="rId24"/>
        </w:object>
      </w:r>
    </w:p>
    <w:p w:rsidR="00680414" w:rsidRPr="006B688E" w:rsidRDefault="00680414" w:rsidP="00680414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680414" w:rsidRDefault="00680414" w:rsidP="00943FBF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680414" w:rsidRDefault="00680414" w:rsidP="00943FBF">
      <w:pPr>
        <w:ind w:left="450" w:hanging="270"/>
      </w:pPr>
    </w:p>
    <w:p w:rsidR="00680414" w:rsidRDefault="00680414" w:rsidP="00943FBF">
      <w:pPr>
        <w:numPr>
          <w:ilvl w:val="0"/>
          <w:numId w:val="19"/>
        </w:numPr>
        <w:ind w:left="450" w:hanging="270"/>
      </w:pPr>
      <w:r>
        <w:t xml:space="preserve">Why is there </w:t>
      </w:r>
      <w:r w:rsidR="007D10CB">
        <w:t>one</w:t>
      </w:r>
      <w:r>
        <w:t xml:space="preserve"> solution to the linear</w:t>
      </w:r>
      <w:r w:rsidR="00775AC6">
        <w:t xml:space="preserve"> </w:t>
      </w:r>
      <w:r w:rsidR="00D77F9C">
        <w:t>system</w:t>
      </w:r>
      <w:r w:rsidR="007D10CB" w:rsidRPr="008D1AE9">
        <w:rPr>
          <w:rFonts w:ascii="Palatino Linotype" w:hAnsi="Palatino Linotype"/>
          <w:bCs/>
          <w:position w:val="-28"/>
          <w:sz w:val="22"/>
          <w:szCs w:val="22"/>
        </w:rPr>
        <w:object w:dxaOrig="1140" w:dyaOrig="680">
          <v:shape id="_x0000_i1031" type="#_x0000_t75" style="width:57pt;height:33.75pt" o:ole="" o:bordertopcolor="this" o:borderleftcolor="this" o:borderbottomcolor="this" o:borderrightcolor="this">
            <v:imagedata r:id="rId2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1" DrawAspect="Content" ObjectID="_1547540349" r:id="rId26"/>
        </w:object>
      </w:r>
      <w:r>
        <w:t>?</w:t>
      </w:r>
    </w:p>
    <w:p w:rsidR="00680414" w:rsidRDefault="00680414" w:rsidP="00943FBF">
      <w:pPr>
        <w:ind w:left="450" w:hanging="270"/>
      </w:pPr>
    </w:p>
    <w:p w:rsidR="00680414" w:rsidRDefault="00680414" w:rsidP="00943FBF">
      <w:pPr>
        <w:ind w:left="450" w:hanging="270"/>
      </w:pPr>
    </w:p>
    <w:p w:rsidR="00680414" w:rsidRDefault="00680414" w:rsidP="00943FBF">
      <w:pPr>
        <w:ind w:left="450" w:hanging="270"/>
      </w:pPr>
    </w:p>
    <w:p w:rsidR="00680414" w:rsidRDefault="00680414" w:rsidP="00943FBF">
      <w:pPr>
        <w:ind w:left="450" w:hanging="270"/>
      </w:pPr>
    </w:p>
    <w:p w:rsidR="00680414" w:rsidRDefault="00680414" w:rsidP="00943FBF">
      <w:pPr>
        <w:numPr>
          <w:ilvl w:val="0"/>
          <w:numId w:val="19"/>
        </w:numPr>
        <w:ind w:left="450" w:hanging="270"/>
      </w:pPr>
      <w:r>
        <w:t xml:space="preserve">How can you tell by looking at the equations that there will be </w:t>
      </w:r>
      <w:r w:rsidR="007D10CB">
        <w:t>one</w:t>
      </w:r>
      <w:r>
        <w:t xml:space="preserve"> solution to the linear system?</w:t>
      </w:r>
    </w:p>
    <w:p w:rsidR="00144E31" w:rsidRDefault="00144E31" w:rsidP="00144E31"/>
    <w:p w:rsidR="00144E31" w:rsidRDefault="00144E31" w:rsidP="00144E31"/>
    <w:p w:rsidR="00144E31" w:rsidRDefault="00144E31" w:rsidP="00144E31"/>
    <w:p w:rsidR="00144E31" w:rsidRDefault="00F053E3" w:rsidP="00144E31">
      <w:pPr>
        <w:numPr>
          <w:ilvl w:val="0"/>
          <w:numId w:val="19"/>
        </w:numPr>
        <w:ind w:left="450" w:hanging="270"/>
      </w:pPr>
      <w:r>
        <w:t xml:space="preserve">Predict the equation of another line which would have </w:t>
      </w:r>
      <w:r w:rsidR="007D10CB">
        <w:t>one</w:t>
      </w:r>
      <w:r>
        <w:t xml:space="preserve"> solution </w:t>
      </w:r>
      <w:proofErr w:type="gramStart"/>
      <w:r>
        <w:t xml:space="preserve">with </w:t>
      </w:r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00" w:dyaOrig="320">
          <v:shape id="_x0000_i1032" type="#_x0000_t75" style="width:54.75pt;height:15.75pt" o:ole="">
            <v:imagedata r:id="rId21" o:title=""/>
          </v:shape>
          <o:OLEObject Type="Embed" ProgID="Equation.DSMT4" ShapeID="_x0000_i1032" DrawAspect="Content" ObjectID="_1547540350" r:id="rId27"/>
        </w:object>
      </w:r>
      <w:proofErr w:type="gramEnd"/>
      <w:r>
        <w:rPr>
          <w:rFonts w:ascii="Palatino Linotype" w:hAnsi="Palatino Linotype"/>
          <w:bCs/>
          <w:sz w:val="22"/>
          <w:szCs w:val="22"/>
        </w:rPr>
        <w:t>.</w:t>
      </w:r>
    </w:p>
    <w:p w:rsidR="00144E31" w:rsidRDefault="00144E31" w:rsidP="00144E31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F053E3" w:rsidRDefault="00F053E3" w:rsidP="00144E31">
      <w:pPr>
        <w:ind w:left="720"/>
      </w:pPr>
      <w:r w:rsidRPr="00144E31">
        <w:rPr>
          <w:rFonts w:ascii="Palatino Linotype" w:hAnsi="Palatino Linotype"/>
          <w:bCs/>
          <w:sz w:val="22"/>
          <w:szCs w:val="22"/>
        </w:rPr>
        <w:t>________________________</w:t>
      </w:r>
      <w:r w:rsidRPr="00144E31"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 w:rsidRPr="00144E31">
        <w:rPr>
          <w:rFonts w:ascii="Palatino Linotype" w:hAnsi="Palatino Linotype"/>
          <w:bCs/>
          <w:sz w:val="22"/>
          <w:szCs w:val="22"/>
        </w:rPr>
        <w:t>.</w:t>
      </w:r>
    </w:p>
    <w:p w:rsidR="00680414" w:rsidRDefault="00680414" w:rsidP="00680414"/>
    <w:p w:rsidR="003F241E" w:rsidRDefault="003F241E" w:rsidP="00507DCE">
      <w:pPr>
        <w:rPr>
          <w:b/>
          <w:i/>
          <w:highlight w:val="yellow"/>
          <w:u w:val="single"/>
        </w:rPr>
      </w:pPr>
    </w:p>
    <w:p w:rsidR="00507DCE" w:rsidRPr="008D1AE9" w:rsidRDefault="00507DCE" w:rsidP="00507DCE">
      <w:pPr>
        <w:rPr>
          <w:b/>
          <w:i/>
          <w:u w:val="single"/>
        </w:rPr>
      </w:pPr>
      <w:r w:rsidRPr="008D1AE9">
        <w:rPr>
          <w:b/>
          <w:i/>
          <w:highlight w:val="yellow"/>
          <w:u w:val="single"/>
        </w:rPr>
        <w:lastRenderedPageBreak/>
        <w:t xml:space="preserve">Task </w:t>
      </w:r>
      <w:r>
        <w:rPr>
          <w:b/>
          <w:i/>
          <w:highlight w:val="yellow"/>
          <w:u w:val="single"/>
        </w:rPr>
        <w:t>2</w:t>
      </w:r>
      <w:r w:rsidRPr="008D1AE9">
        <w:rPr>
          <w:b/>
          <w:i/>
          <w:highlight w:val="yellow"/>
          <w:u w:val="single"/>
        </w:rPr>
        <w:t>:  No Solution</w:t>
      </w:r>
    </w:p>
    <w:p w:rsidR="00507DCE" w:rsidRDefault="00C27487" w:rsidP="00507DCE">
      <w:r>
        <w:rPr>
          <w:noProof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93235</wp:posOffset>
            </wp:positionH>
            <wp:positionV relativeFrom="paragraph">
              <wp:posOffset>89535</wp:posOffset>
            </wp:positionV>
            <wp:extent cx="2171700" cy="2076450"/>
            <wp:effectExtent l="19050" t="0" r="0" b="0"/>
            <wp:wrapSquare wrapText="bothSides"/>
            <wp:docPr id="1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7DCE" w:rsidRPr="008D1AE9" w:rsidRDefault="00507DCE" w:rsidP="00507DCE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="00D77F9C">
        <w:rPr>
          <w:rFonts w:ascii="Palatino Linotype" w:hAnsi="Palatino Linotype"/>
          <w:b/>
          <w:bCs/>
          <w:color w:val="FF0000"/>
          <w:sz w:val="22"/>
          <w:szCs w:val="22"/>
        </w:rPr>
        <w:t>green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 </w:t>
      </w: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020" w:dyaOrig="320">
          <v:shape id="_x0000_i1033" type="#_x0000_t75" style="width:51pt;height:15.75pt" o:ole="">
            <v:imagedata r:id="rId28" o:title=""/>
          </v:shape>
          <o:OLEObject Type="Embed" ProgID="Equation.DSMT4" ShapeID="_x0000_i1033" DrawAspect="Content" ObjectID="_1547540351" r:id="rId29"/>
        </w:object>
      </w:r>
    </w:p>
    <w:p w:rsidR="00507DCE" w:rsidRPr="008D1AE9" w:rsidRDefault="00507DCE" w:rsidP="00507DCE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980" w:dyaOrig="320">
          <v:shape id="_x0000_i1034" type="#_x0000_t75" style="width:48.75pt;height:15.75pt" o:ole="">
            <v:imagedata r:id="rId30" o:title=""/>
          </v:shape>
          <o:OLEObject Type="Embed" ProgID="Equation.DSMT4" ShapeID="_x0000_i1034" DrawAspect="Content" ObjectID="_1547540352" r:id="rId31"/>
        </w:object>
      </w:r>
    </w:p>
    <w:p w:rsidR="00507DCE" w:rsidRPr="006B688E" w:rsidRDefault="00507DCE" w:rsidP="00507DCE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 xml:space="preserve">Why is there no solution to the linear </w:t>
      </w:r>
      <w:proofErr w:type="gramStart"/>
      <w:r>
        <w:t xml:space="preserve">system </w:t>
      </w:r>
      <w:r w:rsidRPr="008D1AE9">
        <w:rPr>
          <w:rFonts w:ascii="Palatino Linotype" w:hAnsi="Palatino Linotype"/>
          <w:bCs/>
          <w:position w:val="-28"/>
          <w:sz w:val="22"/>
          <w:szCs w:val="22"/>
        </w:rPr>
        <w:object w:dxaOrig="1020" w:dyaOrig="680">
          <v:shape id="_x0000_i1035" type="#_x0000_t75" style="width:51pt;height:33.75pt" o:ole="" o:bordertopcolor="this" o:borderleftcolor="this" o:borderbottomcolor="this" o:borderrightcolor="this">
            <v:imagedata r:id="rId3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5" DrawAspect="Content" ObjectID="_1547540353" r:id="rId33"/>
        </w:object>
      </w:r>
      <w:proofErr w:type="gramEnd"/>
      <w:r>
        <w:t>?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How can you tell by looking at the equations that there will not be a solution to the linear system?</w:t>
      </w:r>
    </w:p>
    <w:p w:rsidR="00507DCE" w:rsidRDefault="00507DCE" w:rsidP="00507DCE">
      <w:pPr>
        <w:ind w:left="450"/>
      </w:pPr>
    </w:p>
    <w:p w:rsidR="00507DCE" w:rsidRPr="00F053E3" w:rsidRDefault="00507DCE" w:rsidP="00507DCE">
      <w:pPr>
        <w:numPr>
          <w:ilvl w:val="0"/>
          <w:numId w:val="19"/>
        </w:numPr>
        <w:ind w:left="450" w:hanging="270"/>
      </w:pPr>
      <w:r>
        <w:t xml:space="preserve">Predict the equation of another line which would have no solution </w:t>
      </w:r>
      <w:proofErr w:type="gramStart"/>
      <w:r>
        <w:t xml:space="preserve">with </w:t>
      </w: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020" w:dyaOrig="320">
          <v:shape id="_x0000_i1036" type="#_x0000_t75" style="width:51pt;height:15.75pt" o:ole="">
            <v:imagedata r:id="rId28" o:title=""/>
          </v:shape>
          <o:OLEObject Type="Embed" ProgID="Equation.DSMT4" ShapeID="_x0000_i1036" DrawAspect="Content" ObjectID="_1547540354" r:id="rId34"/>
        </w:object>
      </w:r>
      <w:proofErr w:type="gramEnd"/>
      <w:r>
        <w:rPr>
          <w:rFonts w:ascii="Palatino Linotype" w:hAnsi="Palatino Linotype"/>
          <w:bCs/>
          <w:sz w:val="22"/>
          <w:szCs w:val="22"/>
        </w:rPr>
        <w:t>.</w:t>
      </w:r>
    </w:p>
    <w:p w:rsidR="00507DCE" w:rsidRDefault="00507DCE" w:rsidP="00507DCE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507DCE" w:rsidRDefault="00507DCE" w:rsidP="00507DCE">
      <w:pPr>
        <w:ind w:left="720"/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507DCE" w:rsidRDefault="00507DCE" w:rsidP="00507DCE"/>
    <w:p w:rsidR="00507DCE" w:rsidRDefault="00BE56D6" w:rsidP="00507DCE"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64990</wp:posOffset>
            </wp:positionH>
            <wp:positionV relativeFrom="paragraph">
              <wp:posOffset>161925</wp:posOffset>
            </wp:positionV>
            <wp:extent cx="2173605" cy="2077720"/>
            <wp:effectExtent l="19050" t="0" r="0" b="0"/>
            <wp:wrapSquare wrapText="bothSides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207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5C5E" w:rsidRPr="007A5C5E" w:rsidRDefault="00507DCE" w:rsidP="00507DCE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="007A5C5E">
        <w:rPr>
          <w:rFonts w:ascii="Palatino Linotype" w:hAnsi="Palatino Linotype"/>
          <w:b/>
          <w:bCs/>
          <w:color w:val="FF0000"/>
          <w:sz w:val="22"/>
          <w:szCs w:val="22"/>
        </w:rPr>
        <w:t>green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</w:p>
    <w:p w:rsidR="00507DCE" w:rsidRPr="008D1AE9" w:rsidRDefault="00507DCE" w:rsidP="007A5C5E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20" w:dyaOrig="320">
          <v:shape id="_x0000_i1037" type="#_x0000_t75" style="width:56.25pt;height:15.75pt" o:ole="">
            <v:imagedata r:id="rId35" o:title=""/>
          </v:shape>
          <o:OLEObject Type="Embed" ProgID="Equation.DSMT4" ShapeID="_x0000_i1037" DrawAspect="Content" ObjectID="_1547540355" r:id="rId36"/>
        </w:object>
      </w:r>
    </w:p>
    <w:p w:rsidR="007A5C5E" w:rsidRPr="007A5C5E" w:rsidRDefault="00507DCE" w:rsidP="00507DCE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</w:p>
    <w:p w:rsidR="00507DCE" w:rsidRPr="008D1AE9" w:rsidRDefault="007D10CB" w:rsidP="007A5C5E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280" w:dyaOrig="320">
          <v:shape id="_x0000_i1038" type="#_x0000_t75" style="width:63.75pt;height:15.75pt" o:ole="">
            <v:imagedata r:id="rId37" o:title=""/>
          </v:shape>
          <o:OLEObject Type="Embed" ProgID="Equation.DSMT4" ShapeID="_x0000_i1038" DrawAspect="Content" ObjectID="_1547540356" r:id="rId38"/>
        </w:object>
      </w:r>
    </w:p>
    <w:p w:rsidR="00507DCE" w:rsidRPr="006B688E" w:rsidRDefault="00507DCE" w:rsidP="00507DCE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 xml:space="preserve">Why is there no solution to the linear </w:t>
      </w:r>
      <w:proofErr w:type="gramStart"/>
      <w:r>
        <w:t xml:space="preserve">system </w:t>
      </w:r>
      <w:r w:rsidR="007D10CB" w:rsidRPr="008D1AE9">
        <w:rPr>
          <w:rFonts w:ascii="Palatino Linotype" w:hAnsi="Palatino Linotype"/>
          <w:bCs/>
          <w:position w:val="-28"/>
          <w:sz w:val="22"/>
          <w:szCs w:val="22"/>
        </w:rPr>
        <w:object w:dxaOrig="1280" w:dyaOrig="680">
          <v:shape id="_x0000_i1039" type="#_x0000_t75" style="width:63.75pt;height:33.75pt" o:ole="" o:bordertopcolor="this" o:borderleftcolor="this" o:borderbottomcolor="this" o:borderrightcolor="this">
            <v:imagedata r:id="rId39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9" DrawAspect="Content" ObjectID="_1547540357" r:id="rId40"/>
        </w:object>
      </w:r>
      <w:proofErr w:type="gramEnd"/>
      <w:r>
        <w:t>?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How can you tell by looking at the equations that there will not be a solution to the linear system?</w:t>
      </w:r>
    </w:p>
    <w:p w:rsidR="00507DCE" w:rsidRDefault="00507DCE" w:rsidP="00507DCE">
      <w:pPr>
        <w:ind w:left="450"/>
      </w:pPr>
    </w:p>
    <w:p w:rsidR="00507DCE" w:rsidRDefault="00507DCE" w:rsidP="00507DCE">
      <w:pPr>
        <w:ind w:left="450"/>
      </w:pPr>
    </w:p>
    <w:p w:rsidR="00507DCE" w:rsidRDefault="00507DCE" w:rsidP="00507DCE">
      <w:pPr>
        <w:ind w:left="450"/>
      </w:pPr>
    </w:p>
    <w:p w:rsidR="00507DCE" w:rsidRPr="00F053E3" w:rsidRDefault="00507DCE" w:rsidP="00507DCE">
      <w:pPr>
        <w:numPr>
          <w:ilvl w:val="0"/>
          <w:numId w:val="19"/>
        </w:numPr>
        <w:ind w:left="450" w:hanging="270"/>
      </w:pPr>
      <w:r>
        <w:t xml:space="preserve">Predict the equation of another line which would have no solution </w:t>
      </w:r>
      <w:proofErr w:type="gramStart"/>
      <w:r>
        <w:t xml:space="preserve">with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20" w:dyaOrig="320">
          <v:shape id="_x0000_i1040" type="#_x0000_t75" style="width:56.25pt;height:15.75pt" o:ole="">
            <v:imagedata r:id="rId41" o:title=""/>
          </v:shape>
          <o:OLEObject Type="Embed" ProgID="Equation.DSMT4" ShapeID="_x0000_i1040" DrawAspect="Content" ObjectID="_1547540358" r:id="rId42"/>
        </w:object>
      </w:r>
      <w:proofErr w:type="gramEnd"/>
      <w:r>
        <w:rPr>
          <w:rFonts w:ascii="Palatino Linotype" w:hAnsi="Palatino Linotype"/>
          <w:bCs/>
          <w:sz w:val="22"/>
          <w:szCs w:val="22"/>
        </w:rPr>
        <w:t>.</w:t>
      </w:r>
    </w:p>
    <w:p w:rsidR="00507DCE" w:rsidRDefault="00507DCE" w:rsidP="00507DCE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507DCE" w:rsidRDefault="00507DCE" w:rsidP="003F241E">
      <w:pPr>
        <w:ind w:left="720"/>
        <w:rPr>
          <w:rFonts w:ascii="Palatino Linotype" w:hAnsi="Palatino Linotype"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3F241E" w:rsidRDefault="003F241E" w:rsidP="003F241E">
      <w:pPr>
        <w:ind w:left="720"/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943FBF" w:rsidRPr="008D1AE9" w:rsidRDefault="00943FBF" w:rsidP="00943FBF">
      <w:pPr>
        <w:rPr>
          <w:b/>
          <w:i/>
          <w:u w:val="single"/>
        </w:rPr>
      </w:pPr>
      <w:r w:rsidRPr="008D1AE9">
        <w:rPr>
          <w:b/>
          <w:i/>
          <w:highlight w:val="yellow"/>
          <w:u w:val="single"/>
        </w:rPr>
        <w:lastRenderedPageBreak/>
        <w:t xml:space="preserve">Task </w:t>
      </w:r>
      <w:r w:rsidR="00507DCE">
        <w:rPr>
          <w:b/>
          <w:i/>
          <w:highlight w:val="yellow"/>
          <w:u w:val="single"/>
        </w:rPr>
        <w:t>3</w:t>
      </w:r>
      <w:r w:rsidRPr="008D1AE9">
        <w:rPr>
          <w:b/>
          <w:i/>
          <w:highlight w:val="yellow"/>
          <w:u w:val="single"/>
        </w:rPr>
        <w:t xml:space="preserve">:  </w:t>
      </w:r>
      <w:r w:rsidRPr="00943FBF">
        <w:rPr>
          <w:b/>
          <w:i/>
          <w:highlight w:val="yellow"/>
          <w:u w:val="single"/>
        </w:rPr>
        <w:t>Many Solutions</w:t>
      </w:r>
    </w:p>
    <w:p w:rsidR="00943FBF" w:rsidRDefault="00BE56D6" w:rsidP="00943FBF"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61230</wp:posOffset>
            </wp:positionH>
            <wp:positionV relativeFrom="paragraph">
              <wp:posOffset>129540</wp:posOffset>
            </wp:positionV>
            <wp:extent cx="1834515" cy="1753870"/>
            <wp:effectExtent l="19050" t="0" r="0" b="0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515" cy="175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5C5E" w:rsidRPr="007A5C5E" w:rsidRDefault="00943FBF" w:rsidP="00943FBF">
      <w:pPr>
        <w:numPr>
          <w:ilvl w:val="0"/>
          <w:numId w:val="20"/>
        </w:numPr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 w:rsidRPr="00943FBF">
        <w:rPr>
          <w:rFonts w:ascii="Palatino Linotype" w:hAnsi="Palatino Linotype"/>
          <w:bCs/>
          <w:sz w:val="22"/>
          <w:szCs w:val="22"/>
        </w:rPr>
        <w:t xml:space="preserve">Using the </w:t>
      </w:r>
      <w:r w:rsidR="007A5C5E">
        <w:rPr>
          <w:rFonts w:ascii="Palatino Linotype" w:hAnsi="Palatino Linotype"/>
          <w:b/>
          <w:bCs/>
          <w:color w:val="FF0000"/>
          <w:sz w:val="22"/>
          <w:szCs w:val="22"/>
        </w:rPr>
        <w:t>green</w:t>
      </w:r>
      <w:r w:rsidRPr="00943FBF"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 w:rsidRPr="00943FBF">
        <w:rPr>
          <w:rFonts w:ascii="Palatino Linotype" w:hAnsi="Palatino Linotype"/>
          <w:bCs/>
          <w:sz w:val="22"/>
          <w:szCs w:val="22"/>
        </w:rPr>
        <w:t xml:space="preserve">:  </w:t>
      </w:r>
    </w:p>
    <w:p w:rsidR="00943FBF" w:rsidRPr="00943FBF" w:rsidRDefault="00F053E3" w:rsidP="007A5C5E">
      <w:pPr>
        <w:ind w:left="450"/>
        <w:rPr>
          <w:rFonts w:ascii="Palatino Linotype" w:hAnsi="Palatino Linotype"/>
          <w:b/>
          <w:bCs/>
          <w:sz w:val="22"/>
          <w:szCs w:val="22"/>
        </w:rPr>
      </w:pP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41" type="#_x0000_t75" style="width:57pt;height:15.75pt" o:ole="">
            <v:imagedata r:id="rId43" o:title=""/>
          </v:shape>
          <o:OLEObject Type="Embed" ProgID="Equation.DSMT4" ShapeID="_x0000_i1041" DrawAspect="Content" ObjectID="_1547540359" r:id="rId44"/>
        </w:object>
      </w:r>
    </w:p>
    <w:p w:rsidR="007A5C5E" w:rsidRPr="007A5C5E" w:rsidRDefault="00943FBF" w:rsidP="00943FBF">
      <w:pPr>
        <w:numPr>
          <w:ilvl w:val="0"/>
          <w:numId w:val="20"/>
        </w:numPr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>:</w:t>
      </w:r>
    </w:p>
    <w:p w:rsidR="00943FBF" w:rsidRPr="008D1AE9" w:rsidRDefault="00943FBF" w:rsidP="007A5C5E">
      <w:pPr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42" type="#_x0000_t75" style="width:57pt;height:15.75pt" o:ole="">
            <v:imagedata r:id="rId45" o:title=""/>
          </v:shape>
          <o:OLEObject Type="Embed" ProgID="Equation.DSMT4" ShapeID="_x0000_i1042" DrawAspect="Content" ObjectID="_1547540360" r:id="rId46"/>
        </w:object>
      </w:r>
    </w:p>
    <w:p w:rsidR="00943FBF" w:rsidRPr="006B688E" w:rsidRDefault="00943FBF" w:rsidP="00943FBF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943FBF" w:rsidRDefault="00943FBF" w:rsidP="00943FBF">
      <w:pPr>
        <w:numPr>
          <w:ilvl w:val="0"/>
          <w:numId w:val="19"/>
        </w:numPr>
        <w:tabs>
          <w:tab w:val="left" w:pos="360"/>
        </w:tabs>
        <w:ind w:left="540"/>
      </w:pPr>
      <w:r>
        <w:t>Sketch the two graphs on the grid provided.</w:t>
      </w:r>
    </w:p>
    <w:p w:rsidR="00943FBF" w:rsidRDefault="00943FBF" w:rsidP="00943FBF">
      <w:pPr>
        <w:ind w:left="540" w:hanging="360"/>
      </w:pPr>
    </w:p>
    <w:p w:rsidR="00943FBF" w:rsidRDefault="00943FBF" w:rsidP="00943FBF">
      <w:pPr>
        <w:ind w:left="540" w:hanging="360"/>
      </w:pPr>
    </w:p>
    <w:p w:rsidR="00943FBF" w:rsidRDefault="00943FBF" w:rsidP="00943FBF">
      <w:pPr>
        <w:numPr>
          <w:ilvl w:val="0"/>
          <w:numId w:val="19"/>
        </w:numPr>
        <w:ind w:left="540"/>
      </w:pPr>
      <w:r>
        <w:t xml:space="preserve">Why </w:t>
      </w:r>
      <w:r w:rsidR="007D10CB">
        <w:t>are</w:t>
      </w:r>
      <w:r>
        <w:t xml:space="preserve"> there </w:t>
      </w:r>
      <w:r w:rsidR="007D10CB">
        <w:t>multiple</w:t>
      </w:r>
      <w:r>
        <w:t xml:space="preserve"> solution</w:t>
      </w:r>
      <w:r w:rsidR="007D10CB">
        <w:t>s</w:t>
      </w:r>
      <w:r>
        <w:t xml:space="preserve"> to the linear </w:t>
      </w:r>
      <w:proofErr w:type="gramStart"/>
      <w:r>
        <w:t xml:space="preserve">system </w:t>
      </w:r>
      <w:r w:rsidR="007D10CB" w:rsidRPr="00943FBF">
        <w:rPr>
          <w:rFonts w:ascii="Palatino Linotype" w:hAnsi="Palatino Linotype"/>
          <w:bCs/>
          <w:position w:val="-28"/>
          <w:sz w:val="22"/>
          <w:szCs w:val="22"/>
        </w:rPr>
        <w:object w:dxaOrig="1140" w:dyaOrig="680">
          <v:shape id="_x0000_i1043" type="#_x0000_t75" style="width:57pt;height:33.75pt" o:ole="" o:bordertopcolor="this" o:borderleftcolor="this" o:borderbottomcolor="this" o:borderrightcolor="this">
            <v:imagedata r:id="rId4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3" DrawAspect="Content" ObjectID="_1547540361" r:id="rId48"/>
        </w:object>
      </w:r>
      <w:proofErr w:type="gramEnd"/>
      <w:r>
        <w:t>?</w:t>
      </w:r>
    </w:p>
    <w:p w:rsidR="00943FBF" w:rsidRDefault="00943FBF" w:rsidP="00943FBF">
      <w:pPr>
        <w:ind w:left="540" w:hanging="360"/>
      </w:pPr>
    </w:p>
    <w:p w:rsidR="00943FBF" w:rsidRDefault="00943FBF" w:rsidP="00943FBF">
      <w:pPr>
        <w:ind w:left="540" w:hanging="360"/>
      </w:pPr>
    </w:p>
    <w:p w:rsidR="00943FBF" w:rsidRDefault="00943FBF" w:rsidP="00943FBF">
      <w:pPr>
        <w:ind w:left="540" w:hanging="360"/>
      </w:pPr>
    </w:p>
    <w:p w:rsidR="00943FBF" w:rsidRDefault="00943FBF" w:rsidP="00943FBF">
      <w:pPr>
        <w:numPr>
          <w:ilvl w:val="0"/>
          <w:numId w:val="19"/>
        </w:numPr>
        <w:ind w:left="540"/>
      </w:pPr>
      <w:r>
        <w:t xml:space="preserve">How can you tell by looking at the equations that there will be </w:t>
      </w:r>
      <w:r w:rsidR="007D10CB">
        <w:t>multiple</w:t>
      </w:r>
      <w:r>
        <w:t xml:space="preserve"> solution</w:t>
      </w:r>
      <w:r w:rsidR="007D10CB">
        <w:t>s</w:t>
      </w:r>
      <w:r>
        <w:t xml:space="preserve"> to the linear system?</w:t>
      </w:r>
    </w:p>
    <w:p w:rsidR="00943FBF" w:rsidRDefault="00943FBF" w:rsidP="00943FBF">
      <w:pPr>
        <w:ind w:left="450" w:hanging="270"/>
      </w:pPr>
    </w:p>
    <w:p w:rsidR="00943FBF" w:rsidRDefault="00943FBF" w:rsidP="00943FBF"/>
    <w:p w:rsidR="00F053E3" w:rsidRDefault="00F053E3" w:rsidP="00943FBF"/>
    <w:p w:rsidR="00F053E3" w:rsidRPr="00F053E3" w:rsidRDefault="00F053E3" w:rsidP="00F053E3">
      <w:pPr>
        <w:numPr>
          <w:ilvl w:val="0"/>
          <w:numId w:val="19"/>
        </w:numPr>
        <w:ind w:left="450" w:hanging="270"/>
      </w:pPr>
      <w:r>
        <w:t xml:space="preserve">Predict the equation of another line which would have </w:t>
      </w:r>
      <w:r w:rsidR="007D10CB">
        <w:t>multiple</w:t>
      </w:r>
      <w:r>
        <w:t xml:space="preserve"> solution</w:t>
      </w:r>
      <w:r w:rsidR="007D10CB">
        <w:t>s</w:t>
      </w:r>
      <w:r>
        <w:t xml:space="preserve"> </w:t>
      </w:r>
      <w:proofErr w:type="gramStart"/>
      <w:r>
        <w:t xml:space="preserve">with </w:t>
      </w: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44" type="#_x0000_t75" style="width:57pt;height:15.75pt" o:ole="">
            <v:imagedata r:id="rId43" o:title=""/>
          </v:shape>
          <o:OLEObject Type="Embed" ProgID="Equation.DSMT4" ShapeID="_x0000_i1044" DrawAspect="Content" ObjectID="_1547540362" r:id="rId49"/>
        </w:object>
      </w:r>
      <w:proofErr w:type="gramEnd"/>
      <w:r>
        <w:rPr>
          <w:rFonts w:ascii="Palatino Linotype" w:hAnsi="Palatino Linotype"/>
          <w:bCs/>
          <w:sz w:val="22"/>
          <w:szCs w:val="22"/>
        </w:rPr>
        <w:t>.</w:t>
      </w:r>
    </w:p>
    <w:p w:rsidR="00F053E3" w:rsidRDefault="00F053E3" w:rsidP="00F053E3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F053E3" w:rsidRDefault="00F053E3" w:rsidP="00F053E3">
      <w:pPr>
        <w:ind w:left="720"/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943FBF" w:rsidRDefault="00943FBF" w:rsidP="00943FBF"/>
    <w:p w:rsidR="00056C35" w:rsidRDefault="00056C35" w:rsidP="00943FBF"/>
    <w:p w:rsidR="00056C35" w:rsidRDefault="00056C35" w:rsidP="00943FBF"/>
    <w:p w:rsidR="00943FBF" w:rsidRPr="00056C35" w:rsidRDefault="00056C35" w:rsidP="00056C35">
      <w:pPr>
        <w:tabs>
          <w:tab w:val="left" w:pos="3585"/>
        </w:tabs>
        <w:jc w:val="center"/>
        <w:rPr>
          <w:b/>
          <w:sz w:val="28"/>
        </w:rPr>
      </w:pPr>
      <w:r w:rsidRPr="00056C35">
        <w:rPr>
          <w:b/>
          <w:sz w:val="28"/>
        </w:rPr>
        <w:t>SUMMAR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38"/>
      </w:tblGrid>
      <w:tr w:rsidR="00056C35" w:rsidTr="00056C35">
        <w:tc>
          <w:tcPr>
            <w:tcW w:w="10438" w:type="dxa"/>
          </w:tcPr>
          <w:p w:rsidR="00056C35" w:rsidRDefault="00056C35" w:rsidP="008A1B4E">
            <w:pPr>
              <w:rPr>
                <w:rFonts w:cs="Arial"/>
              </w:rPr>
            </w:pPr>
          </w:p>
          <w:p w:rsidR="00056C35" w:rsidRDefault="00056C35" w:rsidP="008A1B4E">
            <w:pPr>
              <w:jc w:val="center"/>
              <w:rPr>
                <w:rFonts w:cs="Arial"/>
              </w:rPr>
            </w:pPr>
            <w:r w:rsidRPr="00FA37C1">
              <w:rPr>
                <w:rFonts w:cs="Arial"/>
                <w:noProof/>
                <w:lang w:val="en-US"/>
              </w:rPr>
              <w:drawing>
                <wp:inline distT="0" distB="0" distL="0" distR="0">
                  <wp:extent cx="4933950" cy="1352550"/>
                  <wp:effectExtent l="19050" t="0" r="0" b="0"/>
                  <wp:docPr id="5" name="Picture 1" descr="linear-typ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-typ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6C35" w:rsidRDefault="00056C35" w:rsidP="008A1B4E">
            <w:pPr>
              <w:tabs>
                <w:tab w:val="left" w:pos="706"/>
                <w:tab w:val="left" w:pos="4103"/>
                <w:tab w:val="left" w:pos="7431"/>
              </w:tabs>
              <w:rPr>
                <w:rFonts w:cs="Arial"/>
              </w:rPr>
            </w:pPr>
            <w:r>
              <w:rPr>
                <w:rFonts w:cs="Arial"/>
              </w:rPr>
              <w:tab/>
            </w:r>
          </w:p>
          <w:p w:rsidR="00056C35" w:rsidRDefault="00056C35" w:rsidP="008A1B4E">
            <w:pPr>
              <w:tabs>
                <w:tab w:val="left" w:pos="706"/>
                <w:tab w:val="left" w:pos="4103"/>
                <w:tab w:val="left" w:pos="7431"/>
              </w:tabs>
              <w:rPr>
                <w:rFonts w:cs="Arial"/>
              </w:rPr>
            </w:pPr>
            <w:r>
              <w:rPr>
                <w:rFonts w:cs="Arial"/>
              </w:rPr>
              <w:t xml:space="preserve">               same    _______</w:t>
            </w:r>
            <w:r>
              <w:rPr>
                <w:rFonts w:cs="Arial"/>
              </w:rPr>
              <w:tab/>
              <w:t>different ________</w:t>
            </w:r>
            <w:r>
              <w:rPr>
                <w:rFonts w:cs="Arial"/>
              </w:rPr>
              <w:tab/>
              <w:t>same _________</w:t>
            </w:r>
          </w:p>
          <w:p w:rsidR="00056C35" w:rsidRPr="00FA37C1" w:rsidRDefault="00056C35" w:rsidP="008A1B4E">
            <w:pPr>
              <w:tabs>
                <w:tab w:val="left" w:pos="706"/>
                <w:tab w:val="left" w:pos="7431"/>
              </w:tabs>
              <w:spacing w:after="120"/>
              <w:ind w:firstLine="720"/>
              <w:rPr>
                <w:rFonts w:cs="Arial"/>
              </w:rPr>
            </w:pPr>
            <w:r>
              <w:rPr>
                <w:rFonts w:cs="Arial"/>
              </w:rPr>
              <w:t>different _______</w:t>
            </w:r>
            <w:r>
              <w:rPr>
                <w:rFonts w:cs="Arial"/>
              </w:rPr>
              <w:tab/>
              <w:t>same _________</w:t>
            </w:r>
          </w:p>
        </w:tc>
      </w:tr>
    </w:tbl>
    <w:p w:rsidR="00943FBF" w:rsidRDefault="00943FBF" w:rsidP="00943FBF"/>
    <w:p w:rsidR="00056C35" w:rsidRDefault="00056C35" w:rsidP="00943FBF"/>
    <w:p w:rsidR="00FD5C89" w:rsidRDefault="00FD5C89" w:rsidP="00943FBF">
      <w:pPr>
        <w:rPr>
          <w:b/>
          <w:i/>
          <w:highlight w:val="yellow"/>
          <w:u w:val="single"/>
        </w:rPr>
      </w:pPr>
      <w:r>
        <w:rPr>
          <w:b/>
          <w:i/>
          <w:highlight w:val="yellow"/>
          <w:u w:val="single"/>
        </w:rPr>
        <w:br w:type="page"/>
      </w:r>
    </w:p>
    <w:p w:rsidR="00943FBF" w:rsidRPr="007D10CB" w:rsidRDefault="00943FBF" w:rsidP="00943FBF">
      <w:pPr>
        <w:rPr>
          <w:b/>
          <w:i/>
          <w:u w:val="single"/>
        </w:rPr>
      </w:pPr>
      <w:r w:rsidRPr="007D10CB">
        <w:rPr>
          <w:b/>
          <w:i/>
          <w:highlight w:val="yellow"/>
          <w:u w:val="single"/>
        </w:rPr>
        <w:lastRenderedPageBreak/>
        <w:t xml:space="preserve">Task </w:t>
      </w:r>
      <w:r w:rsidR="00056C35">
        <w:rPr>
          <w:b/>
          <w:i/>
          <w:highlight w:val="yellow"/>
          <w:u w:val="single"/>
        </w:rPr>
        <w:t>4</w:t>
      </w:r>
      <w:r w:rsidRPr="007D10CB">
        <w:rPr>
          <w:b/>
          <w:i/>
          <w:highlight w:val="yellow"/>
          <w:u w:val="single"/>
        </w:rPr>
        <w:t>:  Practice</w:t>
      </w:r>
    </w:p>
    <w:p w:rsidR="002869BD" w:rsidRPr="007D10CB" w:rsidRDefault="002869BD" w:rsidP="00943FBF"/>
    <w:p w:rsidR="00943FBF" w:rsidRPr="007D10CB" w:rsidRDefault="00481704" w:rsidP="00481704">
      <w:pPr>
        <w:numPr>
          <w:ilvl w:val="0"/>
          <w:numId w:val="19"/>
        </w:numPr>
        <w:tabs>
          <w:tab w:val="left" w:pos="540"/>
        </w:tabs>
        <w:ind w:left="540"/>
      </w:pPr>
      <w:r w:rsidRPr="007D10CB">
        <w:t>Determine the number of solutions each linear system has.</w:t>
      </w:r>
      <w:r w:rsidR="00DF0C28" w:rsidRPr="007D10CB">
        <w:t xml:space="preserve">  Justify your decision.</w:t>
      </w:r>
    </w:p>
    <w:p w:rsidR="00DF0C28" w:rsidRPr="007D10CB" w:rsidRDefault="00DF0C28" w:rsidP="00DF0C28">
      <w:pPr>
        <w:tabs>
          <w:tab w:val="left" w:pos="540"/>
        </w:tabs>
        <w:ind w:left="540"/>
      </w:pPr>
    </w:p>
    <w:p w:rsidR="00F053E3" w:rsidRPr="007D10CB" w:rsidRDefault="00DF0C28" w:rsidP="00F053E3">
      <w:pPr>
        <w:numPr>
          <w:ilvl w:val="0"/>
          <w:numId w:val="22"/>
        </w:numPr>
        <w:tabs>
          <w:tab w:val="left" w:pos="540"/>
        </w:tabs>
      </w:pPr>
      <w:r w:rsidRPr="007D10CB">
        <w:rPr>
          <w:position w:val="-28"/>
        </w:rPr>
        <w:object w:dxaOrig="1140" w:dyaOrig="680">
          <v:shape id="_x0000_i1045" type="#_x0000_t75" style="width:57pt;height:33.75pt" o:ole="">
            <v:imagedata r:id="rId51" o:title=""/>
          </v:shape>
          <o:OLEObject Type="Embed" ProgID="Equation.DSMT4" ShapeID="_x0000_i1045" DrawAspect="Content" ObjectID="_1547540363" r:id="rId52"/>
        </w:object>
      </w:r>
      <w:r w:rsidRPr="007D10CB">
        <w:tab/>
      </w:r>
      <w:proofErr w:type="gramStart"/>
      <w:r w:rsidRPr="007D10CB">
        <w:t>b</w:t>
      </w:r>
      <w:proofErr w:type="gramEnd"/>
      <w:r w:rsidRPr="007D10CB">
        <w:t xml:space="preserve">.  </w:t>
      </w:r>
      <w:r w:rsidRPr="007D10CB">
        <w:rPr>
          <w:position w:val="-28"/>
        </w:rPr>
        <w:object w:dxaOrig="1640" w:dyaOrig="680">
          <v:shape id="_x0000_i1046" type="#_x0000_t75" style="width:81.75pt;height:33.75pt" o:ole="">
            <v:imagedata r:id="rId53" o:title=""/>
          </v:shape>
          <o:OLEObject Type="Embed" ProgID="Equation.DSMT4" ShapeID="_x0000_i1046" DrawAspect="Content" ObjectID="_1547540364" r:id="rId54"/>
        </w:object>
      </w:r>
      <w:r w:rsidRPr="007D10CB">
        <w:tab/>
      </w:r>
      <w:r w:rsidRPr="007D10CB">
        <w:tab/>
        <w:t xml:space="preserve">c.  </w:t>
      </w:r>
      <w:r w:rsidRPr="007D10CB">
        <w:rPr>
          <w:position w:val="-28"/>
        </w:rPr>
        <w:object w:dxaOrig="1040" w:dyaOrig="680">
          <v:shape id="_x0000_i1047" type="#_x0000_t75" style="width:51.75pt;height:33.75pt" o:ole="">
            <v:imagedata r:id="rId55" o:title=""/>
          </v:shape>
          <o:OLEObject Type="Embed" ProgID="Equation.DSMT4" ShapeID="_x0000_i1047" DrawAspect="Content" ObjectID="_1547540365" r:id="rId56"/>
        </w:object>
      </w:r>
      <w:r w:rsidRPr="007D10CB">
        <w:tab/>
      </w:r>
      <w:r w:rsidRPr="007D10CB">
        <w:tab/>
        <w:t xml:space="preserve">d.  </w:t>
      </w:r>
      <w:r w:rsidRPr="007D10CB">
        <w:rPr>
          <w:position w:val="-28"/>
        </w:rPr>
        <w:object w:dxaOrig="1740" w:dyaOrig="680">
          <v:shape id="_x0000_i1048" type="#_x0000_t75" style="width:87pt;height:33.75pt" o:ole="">
            <v:imagedata r:id="rId57" o:title=""/>
          </v:shape>
          <o:OLEObject Type="Embed" ProgID="Equation.DSMT4" ShapeID="_x0000_i1048" DrawAspect="Content" ObjectID="_1547540366" r:id="rId58"/>
        </w:objec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  <w:ind w:left="720"/>
      </w:pPr>
      <w:proofErr w:type="gramStart"/>
      <w:r w:rsidRPr="007D10CB">
        <w:t>e</w:t>
      </w:r>
      <w:proofErr w:type="gramEnd"/>
      <w:r w:rsidRPr="007D10CB">
        <w:t xml:space="preserve">.  </w:t>
      </w:r>
      <w:r w:rsidRPr="007D10CB">
        <w:rPr>
          <w:position w:val="-28"/>
        </w:rPr>
        <w:object w:dxaOrig="1200" w:dyaOrig="680">
          <v:shape id="_x0000_i1049" type="#_x0000_t75" style="width:60pt;height:33.75pt" o:ole="">
            <v:imagedata r:id="rId59" o:title=""/>
          </v:shape>
          <o:OLEObject Type="Embed" ProgID="Equation.DSMT4" ShapeID="_x0000_i1049" DrawAspect="Content" ObjectID="_1547540367" r:id="rId60"/>
        </w:object>
      </w:r>
      <w:r w:rsidRPr="007D10CB">
        <w:tab/>
        <w:t xml:space="preserve">f.  </w:t>
      </w:r>
      <w:r w:rsidRPr="007D10CB">
        <w:rPr>
          <w:position w:val="-28"/>
        </w:rPr>
        <w:object w:dxaOrig="1480" w:dyaOrig="680">
          <v:shape id="_x0000_i1050" type="#_x0000_t75" style="width:74.25pt;height:33.75pt" o:ole="">
            <v:imagedata r:id="rId61" o:title=""/>
          </v:shape>
          <o:OLEObject Type="Embed" ProgID="Equation.DSMT4" ShapeID="_x0000_i1050" DrawAspect="Content" ObjectID="_1547540368" r:id="rId62"/>
        </w:object>
      </w:r>
      <w:r w:rsidRPr="007D10CB">
        <w:tab/>
      </w:r>
      <w:r w:rsidRPr="007D10CB">
        <w:tab/>
      </w:r>
      <w:proofErr w:type="gramStart"/>
      <w:r w:rsidRPr="007D10CB">
        <w:t>g</w:t>
      </w:r>
      <w:proofErr w:type="gramEnd"/>
      <w:r w:rsidRPr="007D10CB">
        <w:t xml:space="preserve">.  </w:t>
      </w:r>
      <w:r w:rsidRPr="007D10CB">
        <w:rPr>
          <w:position w:val="-28"/>
        </w:rPr>
        <w:object w:dxaOrig="1040" w:dyaOrig="680">
          <v:shape id="_x0000_i1051" type="#_x0000_t75" style="width:51.75pt;height:33.75pt" o:ole="">
            <v:imagedata r:id="rId63" o:title=""/>
          </v:shape>
          <o:OLEObject Type="Embed" ProgID="Equation.DSMT4" ShapeID="_x0000_i1051" DrawAspect="Content" ObjectID="_1547540369" r:id="rId64"/>
        </w:object>
      </w:r>
      <w:r w:rsidRPr="007D10CB">
        <w:tab/>
      </w:r>
      <w:r w:rsidRPr="007D10CB">
        <w:tab/>
        <w:t xml:space="preserve">h.  </w:t>
      </w:r>
      <w:r w:rsidRPr="007D10CB">
        <w:rPr>
          <w:position w:val="-28"/>
        </w:rPr>
        <w:object w:dxaOrig="900" w:dyaOrig="680">
          <v:shape id="_x0000_i1052" type="#_x0000_t75" style="width:45pt;height:33.75pt" o:ole="">
            <v:imagedata r:id="rId65" o:title=""/>
          </v:shape>
          <o:OLEObject Type="Embed" ProgID="Equation.DSMT4" ShapeID="_x0000_i1052" DrawAspect="Content" ObjectID="_1547540370" r:id="rId66"/>
        </w:object>
      </w:r>
    </w:p>
    <w:p w:rsidR="00DF0C28" w:rsidRPr="007D10CB" w:rsidRDefault="00DF0C28" w:rsidP="00DF0C28">
      <w:pPr>
        <w:tabs>
          <w:tab w:val="left" w:pos="540"/>
        </w:tabs>
      </w:pPr>
    </w:p>
    <w:p w:rsidR="00EB7E46" w:rsidRPr="007D10CB" w:rsidRDefault="00EB7E46" w:rsidP="00DF0C28">
      <w:pPr>
        <w:tabs>
          <w:tab w:val="left" w:pos="540"/>
        </w:tabs>
      </w:pPr>
    </w:p>
    <w:p w:rsidR="00DF0C28" w:rsidRPr="007D10CB" w:rsidRDefault="00DF0C28" w:rsidP="00DF0C28">
      <w:pPr>
        <w:numPr>
          <w:ilvl w:val="0"/>
          <w:numId w:val="19"/>
        </w:numPr>
        <w:tabs>
          <w:tab w:val="left" w:pos="540"/>
        </w:tabs>
        <w:ind w:left="540"/>
      </w:pPr>
      <w:r w:rsidRPr="007D10CB">
        <w:t xml:space="preserve">Sarah and Shannon mow lawns during the summer to earn money.  They both calculated their start-up expenses, operating expenses, and income per hour of mowing.  They wrote these equations for their income, </w:t>
      </w:r>
      <w:r w:rsidRPr="007D10CB">
        <w:rPr>
          <w:i/>
        </w:rPr>
        <w:t>I</w:t>
      </w:r>
      <w:r w:rsidRPr="007D10CB">
        <w:t xml:space="preserve">, after </w:t>
      </w:r>
      <w:r w:rsidRPr="007D10CB">
        <w:rPr>
          <w:i/>
        </w:rPr>
        <w:t>h</w:t>
      </w:r>
      <w:r w:rsidRPr="007D10CB">
        <w:t xml:space="preserve"> hours of mowing. </w:t>
      </w:r>
    </w:p>
    <w:p w:rsidR="00DF0C28" w:rsidRPr="007D10CB" w:rsidRDefault="00DF0C28" w:rsidP="00DF0C28">
      <w:pPr>
        <w:tabs>
          <w:tab w:val="left" w:pos="540"/>
        </w:tabs>
        <w:ind w:left="540"/>
      </w:pPr>
      <w:r w:rsidRPr="007D10CB">
        <w:tab/>
      </w:r>
      <w:r w:rsidRPr="007D10CB">
        <w:rPr>
          <w:position w:val="-28"/>
        </w:rPr>
        <w:object w:dxaOrig="2580" w:dyaOrig="680">
          <v:shape id="_x0000_i1053" type="#_x0000_t75" style="width:129pt;height:33.75pt" o:ole="">
            <v:imagedata r:id="rId67" o:title=""/>
          </v:shape>
          <o:OLEObject Type="Embed" ProgID="Equation.DSMT4" ShapeID="_x0000_i1053" DrawAspect="Content" ObjectID="_1547540371" r:id="rId68"/>
        </w:object>
      </w:r>
    </w:p>
    <w:p w:rsidR="00DF0C28" w:rsidRPr="007D10CB" w:rsidRDefault="00DF0C28" w:rsidP="00DF0C28">
      <w:pPr>
        <w:tabs>
          <w:tab w:val="left" w:pos="540"/>
        </w:tabs>
        <w:ind w:left="540"/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>What are Shannon’s start-up costs?</w: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>What does Sarah charge per hour?</w: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 xml:space="preserve">Will Sarah ever earn as much money as Shannon?  Justify your decision.  </w:t>
      </w:r>
    </w:p>
    <w:p w:rsidR="00DF0C28" w:rsidRPr="007D10CB" w:rsidRDefault="00DF0C28" w:rsidP="00DF0C28">
      <w:pPr>
        <w:tabs>
          <w:tab w:val="left" w:pos="540"/>
        </w:tabs>
        <w:ind w:left="1080"/>
      </w:pPr>
    </w:p>
    <w:p w:rsidR="00DF0C28" w:rsidRPr="007D10CB" w:rsidRDefault="00DF0C28" w:rsidP="00DF0C28">
      <w:pPr>
        <w:tabs>
          <w:tab w:val="left" w:pos="540"/>
        </w:tabs>
        <w:ind w:left="1080"/>
      </w:pPr>
    </w:p>
    <w:p w:rsidR="00DF0C28" w:rsidRPr="007D10CB" w:rsidRDefault="00DF0C28" w:rsidP="00DF0C28">
      <w:pPr>
        <w:tabs>
          <w:tab w:val="left" w:pos="540"/>
        </w:tabs>
        <w:ind w:left="1080"/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>Sketch what these two graphs would look like.</w: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  <w:bookmarkStart w:id="0" w:name="_GoBack"/>
      <w:bookmarkEnd w:id="0"/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404DF9" w:rsidP="00404DF9">
      <w:pPr>
        <w:numPr>
          <w:ilvl w:val="0"/>
          <w:numId w:val="19"/>
        </w:numPr>
        <w:tabs>
          <w:tab w:val="left" w:pos="540"/>
        </w:tabs>
        <w:ind w:left="540"/>
      </w:pPr>
      <w:r w:rsidRPr="007D10CB">
        <w:t xml:space="preserve">An air traffic controller is plotting the course of two jets scheduled to land in about 15 minutes.  One aircraft is following a path defined by the equation </w:t>
      </w:r>
      <w:r w:rsidRPr="007D10CB">
        <w:rPr>
          <w:position w:val="-10"/>
        </w:rPr>
        <w:object w:dxaOrig="1240" w:dyaOrig="320">
          <v:shape id="_x0000_i1054" type="#_x0000_t75" style="width:62.25pt;height:15.75pt" o:ole="">
            <v:imagedata r:id="rId69" o:title=""/>
          </v:shape>
          <o:OLEObject Type="Embed" ProgID="Equation.DSMT4" ShapeID="_x0000_i1054" DrawAspect="Content" ObjectID="_1547540372" r:id="rId70"/>
        </w:object>
      </w:r>
      <w:r w:rsidRPr="007D10CB">
        <w:t xml:space="preserve"> and the other by the </w:t>
      </w:r>
      <w:proofErr w:type="gramStart"/>
      <w:r w:rsidRPr="007D10CB">
        <w:t xml:space="preserve">equation </w:t>
      </w:r>
      <w:proofErr w:type="gramEnd"/>
      <w:r w:rsidRPr="007D10CB">
        <w:rPr>
          <w:position w:val="-10"/>
        </w:rPr>
        <w:object w:dxaOrig="1480" w:dyaOrig="320">
          <v:shape id="_x0000_i1055" type="#_x0000_t75" style="width:74.25pt;height:15.75pt" o:ole="">
            <v:imagedata r:id="rId71" o:title=""/>
          </v:shape>
          <o:OLEObject Type="Embed" ProgID="Equation.DSMT4" ShapeID="_x0000_i1055" DrawAspect="Content" ObjectID="_1547540373" r:id="rId72"/>
        </w:object>
      </w:r>
      <w:r w:rsidRPr="007D10CB">
        <w:t>.  Should the controller alter the paths of either aircraft?  Justify your decision.</w:t>
      </w:r>
    </w:p>
    <w:p w:rsidR="00DF0C28" w:rsidRDefault="00DF0C28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Default="001508D5" w:rsidP="00DF0C28">
      <w:pPr>
        <w:tabs>
          <w:tab w:val="left" w:pos="540"/>
        </w:tabs>
        <w:ind w:left="1080"/>
      </w:pPr>
    </w:p>
    <w:p w:rsidR="001508D5" w:rsidRPr="007D10CB" w:rsidRDefault="001508D5" w:rsidP="00DF0C28">
      <w:pPr>
        <w:tabs>
          <w:tab w:val="left" w:pos="540"/>
        </w:tabs>
        <w:ind w:left="1080"/>
      </w:pPr>
      <w:r>
        <w:t>Homework:  Page 17 #10-13, 19, 20</w:t>
      </w:r>
    </w:p>
    <w:sectPr w:rsidR="001508D5" w:rsidRPr="007D10CB" w:rsidSect="003F241E">
      <w:headerReference w:type="default" r:id="rId73"/>
      <w:footerReference w:type="default" r:id="rId74"/>
      <w:pgSz w:w="12240" w:h="15840" w:code="1"/>
      <w:pgMar w:top="567" w:right="1009" w:bottom="0" w:left="1009" w:header="360" w:footer="3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1205" w:rsidRDefault="00DF1205" w:rsidP="001622A9">
      <w:r>
        <w:separator/>
      </w:r>
    </w:p>
  </w:endnote>
  <w:endnote w:type="continuationSeparator" w:id="0">
    <w:p w:rsidR="00DF1205" w:rsidRDefault="00DF1205" w:rsidP="00162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2042182"/>
      <w:docPartObj>
        <w:docPartGallery w:val="Page Numbers (Bottom of Page)"/>
        <w:docPartUnique/>
      </w:docPartObj>
    </w:sdtPr>
    <w:sdtEndPr/>
    <w:sdtContent>
      <w:p w:rsidR="003F241E" w:rsidRDefault="001508D5" w:rsidP="003F241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1205" w:rsidRDefault="00DF1205" w:rsidP="001622A9">
      <w:r>
        <w:separator/>
      </w:r>
    </w:p>
  </w:footnote>
  <w:footnote w:type="continuationSeparator" w:id="0">
    <w:p w:rsidR="00DF1205" w:rsidRDefault="00DF1205" w:rsidP="001622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41E" w:rsidRPr="00D52DA3" w:rsidRDefault="003F241E" w:rsidP="003F241E">
    <w:pPr>
      <w:pStyle w:val="Header"/>
      <w:tabs>
        <w:tab w:val="clear" w:pos="9360"/>
        <w:tab w:val="left" w:pos="7920"/>
        <w:tab w:val="right" w:pos="13410"/>
      </w:tabs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3F241E" w:rsidRPr="00D52DA3" w:rsidRDefault="003F241E" w:rsidP="003F241E">
    <w:pPr>
      <w:pStyle w:val="Header"/>
      <w:tabs>
        <w:tab w:val="clear" w:pos="9360"/>
        <w:tab w:val="right" w:pos="10260"/>
        <w:tab w:val="right" w:pos="10620"/>
        <w:tab w:val="right" w:pos="15030"/>
      </w:tabs>
      <w:rPr>
        <w:b/>
        <w:u w:val="single"/>
      </w:rPr>
    </w:pPr>
    <w:r w:rsidRPr="00D52DA3">
      <w:rPr>
        <w:b/>
        <w:u w:val="single"/>
      </w:rPr>
      <w:t xml:space="preserve">Day </w:t>
    </w:r>
    <w:r w:rsidR="00F7081E">
      <w:rPr>
        <w:b/>
        <w:u w:val="single"/>
      </w:rPr>
      <w:t>5</w:t>
    </w:r>
    <w:r w:rsidRPr="00D52DA3">
      <w:rPr>
        <w:b/>
        <w:u w:val="single"/>
      </w:rPr>
      <w:t xml:space="preserve">: </w:t>
    </w:r>
    <w:r>
      <w:rPr>
        <w:b/>
        <w:u w:val="single"/>
      </w:rPr>
      <w:t>Types of Solutions</w:t>
    </w:r>
    <w:r>
      <w:rPr>
        <w:b/>
        <w:u w:val="single"/>
      </w:rPr>
      <w:tab/>
    </w:r>
    <w:r w:rsidRPr="00D52DA3">
      <w:rPr>
        <w:b/>
        <w:u w:val="single"/>
      </w:rPr>
      <w:tab/>
      <w:t>Unit 1: Linear Systems</w:t>
    </w:r>
  </w:p>
  <w:p w:rsidR="001622A9" w:rsidRPr="003F241E" w:rsidRDefault="001622A9" w:rsidP="003F24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93EF5"/>
    <w:multiLevelType w:val="hybridMultilevel"/>
    <w:tmpl w:val="55B2DD78"/>
    <w:lvl w:ilvl="0" w:tplc="1009000F">
      <w:start w:val="1"/>
      <w:numFmt w:val="decimal"/>
      <w:lvlText w:val="%1."/>
      <w:lvlJc w:val="left"/>
      <w:pPr>
        <w:ind w:left="1800" w:hanging="360"/>
      </w:pPr>
    </w:lvl>
    <w:lvl w:ilvl="1" w:tplc="10090019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B126E4"/>
    <w:multiLevelType w:val="hybridMultilevel"/>
    <w:tmpl w:val="7E52B0E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1">
    <w:nsid w:val="494E6A32"/>
    <w:multiLevelType w:val="hybridMultilevel"/>
    <w:tmpl w:val="6D6EAA24"/>
    <w:lvl w:ilvl="0" w:tplc="10090019">
      <w:start w:val="1"/>
      <w:numFmt w:val="lowerLetter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6">
    <w:nsid w:val="73072F7C"/>
    <w:multiLevelType w:val="hybridMultilevel"/>
    <w:tmpl w:val="6D6EAA24"/>
    <w:lvl w:ilvl="0" w:tplc="10090019">
      <w:start w:val="1"/>
      <w:numFmt w:val="lowerLetter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7647F46"/>
    <w:multiLevelType w:val="hybridMultilevel"/>
    <w:tmpl w:val="0F5821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D32438F"/>
    <w:multiLevelType w:val="hybridMultilevel"/>
    <w:tmpl w:val="EA0EA86C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0"/>
  </w:num>
  <w:num w:numId="2">
    <w:abstractNumId w:val="13"/>
  </w:num>
  <w:num w:numId="3">
    <w:abstractNumId w:val="10"/>
  </w:num>
  <w:num w:numId="4">
    <w:abstractNumId w:val="14"/>
  </w:num>
  <w:num w:numId="5">
    <w:abstractNumId w:val="15"/>
  </w:num>
  <w:num w:numId="6">
    <w:abstractNumId w:val="7"/>
  </w:num>
  <w:num w:numId="7">
    <w:abstractNumId w:val="4"/>
  </w:num>
  <w:num w:numId="8">
    <w:abstractNumId w:val="22"/>
  </w:num>
  <w:num w:numId="9">
    <w:abstractNumId w:val="2"/>
  </w:num>
  <w:num w:numId="10">
    <w:abstractNumId w:val="17"/>
  </w:num>
  <w:num w:numId="11">
    <w:abstractNumId w:val="19"/>
  </w:num>
  <w:num w:numId="12">
    <w:abstractNumId w:val="12"/>
  </w:num>
  <w:num w:numId="13">
    <w:abstractNumId w:val="1"/>
  </w:num>
  <w:num w:numId="14">
    <w:abstractNumId w:val="9"/>
  </w:num>
  <w:num w:numId="15">
    <w:abstractNumId w:val="6"/>
  </w:num>
  <w:num w:numId="16">
    <w:abstractNumId w:val="5"/>
  </w:num>
  <w:num w:numId="17">
    <w:abstractNumId w:val="3"/>
  </w:num>
  <w:num w:numId="18">
    <w:abstractNumId w:val="21"/>
  </w:num>
  <w:num w:numId="19">
    <w:abstractNumId w:val="0"/>
  </w:num>
  <w:num w:numId="20">
    <w:abstractNumId w:val="18"/>
  </w:num>
  <w:num w:numId="21">
    <w:abstractNumId w:val="8"/>
  </w:num>
  <w:num w:numId="22">
    <w:abstractNumId w:val="16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5361"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9A1"/>
    <w:rsid w:val="00025AEA"/>
    <w:rsid w:val="00035CE5"/>
    <w:rsid w:val="00040E37"/>
    <w:rsid w:val="00056C35"/>
    <w:rsid w:val="000779A1"/>
    <w:rsid w:val="00090E36"/>
    <w:rsid w:val="000B79E2"/>
    <w:rsid w:val="000C1978"/>
    <w:rsid w:val="001152F8"/>
    <w:rsid w:val="00123494"/>
    <w:rsid w:val="0012734B"/>
    <w:rsid w:val="0013635B"/>
    <w:rsid w:val="00144E31"/>
    <w:rsid w:val="001508D5"/>
    <w:rsid w:val="001622A9"/>
    <w:rsid w:val="00180020"/>
    <w:rsid w:val="002040E6"/>
    <w:rsid w:val="00211844"/>
    <w:rsid w:val="00224B83"/>
    <w:rsid w:val="00235E0A"/>
    <w:rsid w:val="002869BD"/>
    <w:rsid w:val="002873E7"/>
    <w:rsid w:val="002C0BAE"/>
    <w:rsid w:val="002C1DA4"/>
    <w:rsid w:val="003060E2"/>
    <w:rsid w:val="00372FB4"/>
    <w:rsid w:val="003E3EA1"/>
    <w:rsid w:val="003F241E"/>
    <w:rsid w:val="00404DF9"/>
    <w:rsid w:val="0040587C"/>
    <w:rsid w:val="0043749E"/>
    <w:rsid w:val="00481704"/>
    <w:rsid w:val="004A0098"/>
    <w:rsid w:val="004C1E68"/>
    <w:rsid w:val="004C3317"/>
    <w:rsid w:val="004F4987"/>
    <w:rsid w:val="00507DCE"/>
    <w:rsid w:val="005308C8"/>
    <w:rsid w:val="00572F79"/>
    <w:rsid w:val="00582839"/>
    <w:rsid w:val="005C5079"/>
    <w:rsid w:val="005C59A5"/>
    <w:rsid w:val="006341BB"/>
    <w:rsid w:val="0064379E"/>
    <w:rsid w:val="00664097"/>
    <w:rsid w:val="00680414"/>
    <w:rsid w:val="0069483E"/>
    <w:rsid w:val="00704725"/>
    <w:rsid w:val="007411A3"/>
    <w:rsid w:val="0074633E"/>
    <w:rsid w:val="007614FF"/>
    <w:rsid w:val="00775AC6"/>
    <w:rsid w:val="007A15FB"/>
    <w:rsid w:val="007A5C5E"/>
    <w:rsid w:val="007D10CB"/>
    <w:rsid w:val="007F49BD"/>
    <w:rsid w:val="00801A76"/>
    <w:rsid w:val="00876C10"/>
    <w:rsid w:val="008D1AE9"/>
    <w:rsid w:val="008D3005"/>
    <w:rsid w:val="008E1F63"/>
    <w:rsid w:val="008E555C"/>
    <w:rsid w:val="00924EEE"/>
    <w:rsid w:val="00937BB4"/>
    <w:rsid w:val="00941AD8"/>
    <w:rsid w:val="00943FBF"/>
    <w:rsid w:val="0094514E"/>
    <w:rsid w:val="009466B3"/>
    <w:rsid w:val="0099213C"/>
    <w:rsid w:val="009C3308"/>
    <w:rsid w:val="009F2007"/>
    <w:rsid w:val="00A1716A"/>
    <w:rsid w:val="00A45D99"/>
    <w:rsid w:val="00A76919"/>
    <w:rsid w:val="00A828EC"/>
    <w:rsid w:val="00AD264E"/>
    <w:rsid w:val="00B0026F"/>
    <w:rsid w:val="00B31ECE"/>
    <w:rsid w:val="00B972A3"/>
    <w:rsid w:val="00BE56D6"/>
    <w:rsid w:val="00C27487"/>
    <w:rsid w:val="00C55F25"/>
    <w:rsid w:val="00C643E5"/>
    <w:rsid w:val="00C71E03"/>
    <w:rsid w:val="00C967AA"/>
    <w:rsid w:val="00CA02BB"/>
    <w:rsid w:val="00CA3239"/>
    <w:rsid w:val="00CA7700"/>
    <w:rsid w:val="00CF379E"/>
    <w:rsid w:val="00CF7551"/>
    <w:rsid w:val="00D03BFE"/>
    <w:rsid w:val="00D17320"/>
    <w:rsid w:val="00D43468"/>
    <w:rsid w:val="00D56233"/>
    <w:rsid w:val="00D606CF"/>
    <w:rsid w:val="00D75C9B"/>
    <w:rsid w:val="00D77F9C"/>
    <w:rsid w:val="00D9661F"/>
    <w:rsid w:val="00DB1ACC"/>
    <w:rsid w:val="00DF0C28"/>
    <w:rsid w:val="00DF1205"/>
    <w:rsid w:val="00DF1E73"/>
    <w:rsid w:val="00DF29CF"/>
    <w:rsid w:val="00E0095D"/>
    <w:rsid w:val="00E01AAC"/>
    <w:rsid w:val="00E01CFE"/>
    <w:rsid w:val="00E61509"/>
    <w:rsid w:val="00E74259"/>
    <w:rsid w:val="00E85864"/>
    <w:rsid w:val="00EA103B"/>
    <w:rsid w:val="00EA76B7"/>
    <w:rsid w:val="00EB602D"/>
    <w:rsid w:val="00EB7E46"/>
    <w:rsid w:val="00EF2985"/>
    <w:rsid w:val="00EF4BF8"/>
    <w:rsid w:val="00EF6227"/>
    <w:rsid w:val="00F004DD"/>
    <w:rsid w:val="00F053E3"/>
    <w:rsid w:val="00F32759"/>
    <w:rsid w:val="00F671F2"/>
    <w:rsid w:val="00F7081E"/>
    <w:rsid w:val="00FD3C7A"/>
    <w:rsid w:val="00FD5C89"/>
    <w:rsid w:val="00FD6573"/>
    <w:rsid w:val="00FE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5361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5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5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http://t1.gstatic.com/images?q=tbn:ANd9GcScy7LsBXdnU0ZXuyZawDGiuEWyk6-YmHd5yWV15gkzkDqVa77DyQ" TargetMode="External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image" Target="media/image20.png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hyperlink" Target="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" TargetMode="External"/><Relationship Id="rId24" Type="http://schemas.openxmlformats.org/officeDocument/2006/relationships/oleObject" Target="embeddings/oleObject6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3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5A5F1-AF6D-45DB-83F8-7E66E134C9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53</Words>
  <Characters>4317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5060</CharactersWithSpaces>
  <SharedDoc>false</SharedDoc>
  <HLinks>
    <vt:vector size="24" baseType="variant">
      <vt:variant>
        <vt:i4>7471166</vt:i4>
      </vt:variant>
      <vt:variant>
        <vt:i4>-1</vt:i4>
      </vt:variant>
      <vt:variant>
        <vt:i4>1106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6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  <vt:variant>
        <vt:i4>7471166</vt:i4>
      </vt:variant>
      <vt:variant>
        <vt:i4>-1</vt:i4>
      </vt:variant>
      <vt:variant>
        <vt:i4>1109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9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AutoBVT</cp:lastModifiedBy>
  <cp:revision>3</cp:revision>
  <cp:lastPrinted>2017-02-02T16:31:00Z</cp:lastPrinted>
  <dcterms:created xsi:type="dcterms:W3CDTF">2017-02-02T16:30:00Z</dcterms:created>
  <dcterms:modified xsi:type="dcterms:W3CDTF">2017-02-02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